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AC1CB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proofErr w:type="gramStart"/>
      <w:r w:rsidR="00C61907">
        <w:rPr>
          <w:rFonts w:ascii="Arial" w:hAnsi="Arial" w:cs="Arial"/>
          <w:b/>
          <w:bCs/>
          <w:sz w:val="40"/>
          <w:szCs w:val="40"/>
        </w:rPr>
        <w:t>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proofErr w:type="gramEnd"/>
      <w:r w:rsidRP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EAFA455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C0695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46CBA45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7952DB">
        <w:rPr>
          <w:rFonts w:ascii="Calibri" w:hAnsi="Calibri" w:cs="Arial"/>
          <w:sz w:val="28"/>
          <w:szCs w:val="28"/>
        </w:rPr>
        <w:t>Upto</w:t>
      </w:r>
      <w:proofErr w:type="spellEnd"/>
      <w:r w:rsidR="007952DB">
        <w:rPr>
          <w:rFonts w:ascii="Calibri" w:hAnsi="Calibri" w:cs="Arial"/>
          <w:sz w:val="28"/>
          <w:szCs w:val="28"/>
        </w:rPr>
        <w:t xml:space="preserve"> three calculators/</w:t>
      </w:r>
      <w:proofErr w:type="spellStart"/>
      <w:proofErr w:type="gramStart"/>
      <w:r w:rsidR="007952DB">
        <w:rPr>
          <w:rFonts w:ascii="Calibri" w:hAnsi="Calibri" w:cs="Arial"/>
          <w:sz w:val="28"/>
          <w:szCs w:val="28"/>
        </w:rPr>
        <w:t>classpads</w:t>
      </w:r>
      <w:proofErr w:type="spellEnd"/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25D5E9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</w:t>
      </w:r>
      <w:r w:rsidR="001670DA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6E93C44E" w14:textId="75E6D5D7" w:rsidR="00425CBC" w:rsidRDefault="00A716CC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  <w:r w:rsidR="005462FA">
        <w:rPr>
          <w:rFonts w:ascii="Arial" w:hAnsi="Arial" w:cs="Arial"/>
          <w:sz w:val="22"/>
          <w:szCs w:val="22"/>
        </w:rPr>
        <w:lastRenderedPageBreak/>
        <w:t>Q1 (</w:t>
      </w:r>
      <w:r w:rsidR="00D60000">
        <w:rPr>
          <w:rFonts w:ascii="Arial" w:hAnsi="Arial" w:cs="Arial"/>
          <w:sz w:val="22"/>
          <w:szCs w:val="22"/>
        </w:rPr>
        <w:t>2, 3</w:t>
      </w:r>
      <w:r w:rsidR="00BC0ED1">
        <w:rPr>
          <w:rFonts w:ascii="Arial" w:hAnsi="Arial" w:cs="Arial"/>
          <w:sz w:val="22"/>
          <w:szCs w:val="22"/>
        </w:rPr>
        <w:t>, 2 ,2 &amp; 3 =12</w:t>
      </w:r>
      <w:r w:rsidR="005462FA">
        <w:rPr>
          <w:rFonts w:ascii="Arial" w:hAnsi="Arial" w:cs="Arial"/>
          <w:sz w:val="22"/>
          <w:szCs w:val="22"/>
        </w:rPr>
        <w:t xml:space="preserve"> marks)</w:t>
      </w:r>
    </w:p>
    <w:p w14:paraId="404F3E7E" w14:textId="54C97F6A" w:rsidR="005462FA" w:rsidRDefault="005462FA">
      <w:pPr>
        <w:suppressAutoHyphens w:val="0"/>
        <w:rPr>
          <w:rFonts w:ascii="Arial" w:hAnsi="Arial" w:cs="Arial"/>
          <w:sz w:val="22"/>
          <w:szCs w:val="22"/>
        </w:rPr>
      </w:pPr>
    </w:p>
    <w:p w14:paraId="5129D9CD" w14:textId="64EBD6F7" w:rsidR="007D773E" w:rsidRDefault="00E642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C9A7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9" type="#_x0000_t75" style="position:absolute;margin-left:17.15pt;margin-top:18.2pt;width:267pt;height:239.25pt;z-index:251658240">
            <v:imagedata r:id="rId13" o:title=""/>
          </v:shape>
          <o:OLEObject Type="Embed" ProgID="FXDraw.Graphic" ShapeID="_x0000_s1089" DrawAspect="Content" ObjectID="_1744191792" r:id="rId14"/>
        </w:object>
      </w:r>
      <w:r w:rsidR="007D773E">
        <w:rPr>
          <w:rFonts w:ascii="Arial" w:hAnsi="Arial" w:cs="Arial"/>
          <w:sz w:val="22"/>
          <w:szCs w:val="22"/>
        </w:rPr>
        <w:t xml:space="preserve">Consider the function </w:t>
      </w:r>
      <w:r w:rsidR="000121DD" w:rsidRPr="000121DD">
        <w:rPr>
          <w:rFonts w:ascii="Arial" w:hAnsi="Arial" w:cs="Arial"/>
          <w:position w:val="-14"/>
          <w:sz w:val="22"/>
          <w:szCs w:val="22"/>
        </w:rPr>
        <w:object w:dxaOrig="960" w:dyaOrig="400" w14:anchorId="000B1E8C">
          <v:shape id="_x0000_i1026" type="#_x0000_t75" style="width:48.2pt;height:20.5pt" o:ole="">
            <v:imagedata r:id="rId15" o:title=""/>
          </v:shape>
          <o:OLEObject Type="Embed" ProgID="Equation.DSMT4" ShapeID="_x0000_i1026" DrawAspect="Content" ObjectID="_1744191761" r:id="rId16"/>
        </w:object>
      </w:r>
      <w:r w:rsidR="007D773E">
        <w:rPr>
          <w:rFonts w:ascii="Arial" w:hAnsi="Arial" w:cs="Arial"/>
          <w:sz w:val="22"/>
          <w:szCs w:val="22"/>
        </w:rPr>
        <w:t xml:space="preserve"> </w:t>
      </w:r>
      <w:r w:rsidR="000121DD">
        <w:rPr>
          <w:rFonts w:ascii="Arial" w:hAnsi="Arial" w:cs="Arial"/>
          <w:sz w:val="22"/>
          <w:szCs w:val="22"/>
        </w:rPr>
        <w:t>which is graphed below.</w:t>
      </w:r>
    </w:p>
    <w:p w14:paraId="3DC85661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98C81C9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DC7740D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00E55BB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E120ED2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DAFF021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29B6B324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3E64DD4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75F2422A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00584708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A76E93B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3A06197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3D285CE2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0FACEAF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48A63C36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15E3C818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E2F6F2D" w14:textId="77777777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55496E12" w14:textId="46A2ABFB" w:rsidR="000121DD" w:rsidRDefault="000121DD">
      <w:pPr>
        <w:suppressAutoHyphens w:val="0"/>
        <w:rPr>
          <w:rFonts w:ascii="Arial" w:hAnsi="Arial" w:cs="Arial"/>
          <w:sz w:val="22"/>
          <w:szCs w:val="22"/>
        </w:rPr>
      </w:pPr>
    </w:p>
    <w:p w14:paraId="69AC8563" w14:textId="1A861291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2482F1DC" w14:textId="4E854CB4" w:rsidR="003756EB" w:rsidRDefault="003756EB">
      <w:pPr>
        <w:suppressAutoHyphens w:val="0"/>
        <w:rPr>
          <w:rFonts w:ascii="Arial" w:hAnsi="Arial" w:cs="Arial"/>
          <w:sz w:val="22"/>
          <w:szCs w:val="22"/>
        </w:rPr>
      </w:pPr>
    </w:p>
    <w:p w14:paraId="6ADC6FAD" w14:textId="33A68860" w:rsidR="003756EB" w:rsidRDefault="006152F1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AF7D49">
        <w:rPr>
          <w:rFonts w:ascii="Arial" w:hAnsi="Arial" w:cs="Arial"/>
          <w:position w:val="-18"/>
          <w:sz w:val="22"/>
          <w:szCs w:val="22"/>
        </w:rPr>
        <w:object w:dxaOrig="1180" w:dyaOrig="520" w14:anchorId="5A3C29CF">
          <v:shape id="_x0000_i1027" type="#_x0000_t75" style="width:59.25pt;height:26.05pt" o:ole="">
            <v:imagedata r:id="rId17" o:title=""/>
          </v:shape>
          <o:OLEObject Type="Embed" ProgID="Equation.DSMT4" ShapeID="_x0000_i1027" DrawAspect="Content" ObjectID="_1744191762" r:id="rId18"/>
        </w:object>
      </w:r>
      <w:r w:rsidR="00C31E69">
        <w:rPr>
          <w:rFonts w:ascii="Arial" w:hAnsi="Arial" w:cs="Arial"/>
          <w:sz w:val="22"/>
          <w:szCs w:val="22"/>
        </w:rPr>
        <w:t>.</w:t>
      </w:r>
      <w:r w:rsidR="0041031E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6E9BE715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493C52" w14:textId="1066381D" w:rsidR="00410DDE" w:rsidRPr="00410DDE" w:rsidRDefault="00700564" w:rsidP="00700564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                                             </w:t>
            </w:r>
            <w:r w:rsidR="00410DDE" w:rsidRPr="00410DDE">
              <w:rPr>
                <w:b/>
                <w:lang w:val="en-US"/>
              </w:rPr>
              <w:t>Solution</w:t>
            </w:r>
          </w:p>
        </w:tc>
      </w:tr>
      <w:tr w:rsidR="00410DDE" w:rsidRPr="00BD6CB4" w14:paraId="38DDA79D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D13E7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F167C0" w14:textId="61524A52" w:rsidR="00410DDE" w:rsidRDefault="00C25E36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t xml:space="preserve">Zero </w:t>
            </w:r>
            <w:r w:rsidR="00A12994">
              <w:rPr>
                <w:noProof/>
              </w:rPr>
              <w:t>as right side is negative of left side</w:t>
            </w:r>
          </w:p>
          <w:p w14:paraId="6825FAB4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0FAFF3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3ED35AC0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73FD91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71B2D3B1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4D3EA2" w14:textId="12AB7495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12994">
              <w:t xml:space="preserve">must state </w:t>
            </w:r>
            <w:proofErr w:type="gramStart"/>
            <w:r w:rsidR="00A12994">
              <w:t>zero</w:t>
            </w:r>
            <w:proofErr w:type="gramEnd"/>
          </w:p>
          <w:p w14:paraId="2768A040" w14:textId="1BDE88BF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05917">
              <w:t>recognises that left = - right</w:t>
            </w:r>
          </w:p>
          <w:p w14:paraId="51778840" w14:textId="63414873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5AC50AE" w14:textId="77777777" w:rsidR="00473792" w:rsidRPr="00BC0ED1" w:rsidRDefault="00473792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2C49AB33" w14:textId="32DBBD83" w:rsidR="006D3E20" w:rsidRDefault="005A32B5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6D3E20">
        <w:rPr>
          <w:rFonts w:ascii="Arial" w:hAnsi="Arial" w:cs="Arial"/>
          <w:position w:val="-18"/>
          <w:sz w:val="22"/>
          <w:szCs w:val="22"/>
        </w:rPr>
        <w:object w:dxaOrig="1440" w:dyaOrig="520" w14:anchorId="1661F80A">
          <v:shape id="_x0000_i1028" type="#_x0000_t75" style="width:1in;height:26.05pt" o:ole="">
            <v:imagedata r:id="rId19" o:title=""/>
          </v:shape>
          <o:OLEObject Type="Embed" ProgID="Equation.DSMT4" ShapeID="_x0000_i1028" DrawAspect="Content" ObjectID="_1744191763" r:id="rId20"/>
        </w:object>
      </w:r>
      <w:r w:rsidR="00C31E69">
        <w:rPr>
          <w:rFonts w:ascii="Arial" w:hAnsi="Arial" w:cs="Arial"/>
          <w:sz w:val="22"/>
          <w:szCs w:val="22"/>
        </w:rPr>
        <w:t>.</w:t>
      </w:r>
    </w:p>
    <w:p w14:paraId="73F1A4FE" w14:textId="1EA0176D" w:rsidR="00BC0ED1" w:rsidRDefault="00BC0ED1" w:rsidP="00BC0ED1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2883D74F" w14:textId="77777777" w:rsidTr="39383E1F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266880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2BAC07D9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E7BF40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92A40C" w14:textId="6D4909FB" w:rsidR="00410DDE" w:rsidRPr="00BD6CB4" w:rsidRDefault="00C630FA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C630FA">
              <w:rPr>
                <w:rFonts w:ascii="Arial" w:hAnsi="Arial" w:cs="Arial"/>
                <w:position w:val="-44"/>
                <w:sz w:val="22"/>
                <w:szCs w:val="22"/>
              </w:rPr>
              <w:object w:dxaOrig="3420" w:dyaOrig="999" w14:anchorId="1B10AF17">
                <v:shape id="_x0000_i1029" type="#_x0000_t75" style="width:171.15pt;height:50.4pt" o:ole="">
                  <v:imagedata r:id="rId21" o:title=""/>
                </v:shape>
                <o:OLEObject Type="Embed" ProgID="Equation.DSMT4" ShapeID="_x0000_i1029" DrawAspect="Content" ObjectID="_1744191764" r:id="rId22"/>
              </w:object>
            </w:r>
          </w:p>
        </w:tc>
      </w:tr>
      <w:tr w:rsidR="00410DDE" w:rsidRPr="00BD6CB4" w14:paraId="393CEF64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B5DF1C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2171C64C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8AE56" w14:textId="477C7068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33BDF">
              <w:t xml:space="preserve">shows </w:t>
            </w:r>
            <w:r w:rsidR="009421ED">
              <w:t>integral under f from x=-3 to x=3 equates to zero</w:t>
            </w:r>
          </w:p>
          <w:p w14:paraId="5505165F" w14:textId="4E2C282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33F55">
              <w:t>states</w:t>
            </w:r>
            <w:r w:rsidR="00382483">
              <w:t xml:space="preserve"> antiderivative of 4</w:t>
            </w:r>
          </w:p>
          <w:p w14:paraId="676B7B9B" w14:textId="2BFEBAFC" w:rsidR="00410DDE" w:rsidRPr="001D097F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82483">
              <w:t>subs x values</w:t>
            </w:r>
          </w:p>
        </w:tc>
      </w:tr>
    </w:tbl>
    <w:p w14:paraId="7EAF7FDE" w14:textId="77777777" w:rsidR="00473792" w:rsidRPr="00BC0ED1" w:rsidRDefault="00473792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3302227B" w14:textId="77777777" w:rsidR="00BC0ED1" w:rsidRP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1921C15C" w14:textId="60A97317" w:rsidR="00005BDC" w:rsidRDefault="00F23419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482DD9">
        <w:rPr>
          <w:rFonts w:ascii="Arial" w:hAnsi="Arial" w:cs="Arial"/>
          <w:position w:val="-24"/>
          <w:sz w:val="22"/>
          <w:szCs w:val="22"/>
        </w:rPr>
        <w:object w:dxaOrig="1340" w:dyaOrig="620" w14:anchorId="0152760E">
          <v:shape id="_x0000_i1030" type="#_x0000_t75" style="width:66.45pt;height:31pt" o:ole="">
            <v:imagedata r:id="rId23" o:title=""/>
          </v:shape>
          <o:OLEObject Type="Embed" ProgID="Equation.DSMT4" ShapeID="_x0000_i1030" DrawAspect="Content" ObjectID="_1744191765" r:id="rId24"/>
        </w:object>
      </w:r>
      <w:r w:rsidR="008D1F5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when </w:t>
      </w:r>
      <w:r w:rsidR="00C31E69" w:rsidRPr="00C31E69">
        <w:rPr>
          <w:rFonts w:ascii="Arial" w:hAnsi="Arial" w:cs="Arial"/>
          <w:position w:val="-6"/>
          <w:sz w:val="22"/>
          <w:szCs w:val="22"/>
        </w:rPr>
        <w:object w:dxaOrig="499" w:dyaOrig="279" w14:anchorId="2EE2E8BD">
          <v:shape id="_x0000_i1031" type="#_x0000_t75" style="width:24.9pt;height:14.4pt" o:ole="">
            <v:imagedata r:id="rId25" o:title=""/>
          </v:shape>
          <o:OLEObject Type="Embed" ProgID="Equation.DSMT4" ShapeID="_x0000_i1031" DrawAspect="Content" ObjectID="_1744191766" r:id="rId26"/>
        </w:object>
      </w:r>
      <w:r w:rsidR="00C31E69">
        <w:rPr>
          <w:rFonts w:ascii="Arial" w:hAnsi="Arial" w:cs="Arial"/>
          <w:sz w:val="22"/>
          <w:szCs w:val="22"/>
        </w:rPr>
        <w:t>.</w:t>
      </w:r>
    </w:p>
    <w:p w14:paraId="5FB12D6B" w14:textId="2DC96E99" w:rsid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5DD83096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49A8AA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410DDE" w:rsidRPr="00BD6CB4" w14:paraId="67A1196D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CCD87D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CEBFCF" w14:textId="6C7DA6B9" w:rsidR="00410DDE" w:rsidRPr="00BD6CB4" w:rsidRDefault="00C72BB9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5B2371">
              <w:rPr>
                <w:rFonts w:ascii="Arial" w:hAnsi="Arial" w:cs="Arial"/>
                <w:position w:val="-44"/>
                <w:sz w:val="22"/>
                <w:szCs w:val="22"/>
              </w:rPr>
              <w:object w:dxaOrig="3800" w:dyaOrig="999" w14:anchorId="50C89CA4">
                <v:shape id="_x0000_i1032" type="#_x0000_t75" style="width:189.95pt;height:49.3pt" o:ole="">
                  <v:imagedata r:id="rId27" o:title=""/>
                </v:shape>
                <o:OLEObject Type="Embed" ProgID="Equation.DSMT4" ShapeID="_x0000_i1032" DrawAspect="Content" ObjectID="_1744191767" r:id="rId28"/>
              </w:object>
            </w:r>
          </w:p>
        </w:tc>
      </w:tr>
      <w:tr w:rsidR="00410DDE" w:rsidRPr="00BD6CB4" w14:paraId="3F9497FC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595167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515B91E7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9787E5" w14:textId="3DA1C492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128AD">
              <w:t>uses FTC</w:t>
            </w:r>
          </w:p>
          <w:p w14:paraId="4A4544DE" w14:textId="3704304E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128AD">
              <w:t xml:space="preserve">states </w:t>
            </w:r>
            <w:proofErr w:type="gramStart"/>
            <w:r w:rsidR="008128AD">
              <w:t>result</w:t>
            </w:r>
            <w:proofErr w:type="gramEnd"/>
          </w:p>
          <w:p w14:paraId="017DC783" w14:textId="7D29F1A2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3A49C4E" w14:textId="77777777" w:rsidR="00473792" w:rsidRPr="00BC0ED1" w:rsidRDefault="00473792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3201A483" w14:textId="0DFE3443" w:rsidR="004B141A" w:rsidRDefault="00EC4041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D322C7">
        <w:rPr>
          <w:rFonts w:ascii="Arial" w:hAnsi="Arial" w:cs="Arial"/>
          <w:position w:val="-18"/>
          <w:sz w:val="22"/>
          <w:szCs w:val="22"/>
        </w:rPr>
        <w:object w:dxaOrig="1200" w:dyaOrig="520" w14:anchorId="3B9F4A1E">
          <v:shape id="_x0000_i1033" type="#_x0000_t75" style="width:59.8pt;height:26.05pt" o:ole="">
            <v:imagedata r:id="rId29" o:title=""/>
          </v:shape>
          <o:OLEObject Type="Embed" ProgID="Equation.DSMT4" ShapeID="_x0000_i1033" DrawAspect="Content" ObjectID="_1744191768" r:id="rId30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505E716C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0BDE5D" w14:textId="77777777" w:rsidR="00410DDE" w:rsidRPr="00410DDE" w:rsidRDefault="00410DDE" w:rsidP="004D4861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 w:rsidRPr="00410DDE">
              <w:rPr>
                <w:b/>
                <w:lang w:val="en-US"/>
              </w:rPr>
              <w:t>Solution</w:t>
            </w:r>
          </w:p>
        </w:tc>
      </w:tr>
      <w:tr w:rsidR="00410DDE" w:rsidRPr="00BD6CB4" w14:paraId="671911F5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21BB1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6B012E" w14:textId="00CF1118" w:rsidR="00410DDE" w:rsidRPr="00BD6CB4" w:rsidRDefault="001304E2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D322C7">
              <w:rPr>
                <w:rFonts w:ascii="Arial" w:hAnsi="Arial" w:cs="Arial"/>
                <w:position w:val="-18"/>
                <w:sz w:val="22"/>
                <w:szCs w:val="22"/>
              </w:rPr>
              <w:object w:dxaOrig="4860" w:dyaOrig="520" w14:anchorId="0ACDAC48">
                <v:shape id="_x0000_i1034" type="#_x0000_t75" style="width:243.15pt;height:26.05pt" o:ole="">
                  <v:imagedata r:id="rId31" o:title=""/>
                </v:shape>
                <o:OLEObject Type="Embed" ProgID="Equation.DSMT4" ShapeID="_x0000_i1034" DrawAspect="Content" ObjectID="_1744191769" r:id="rId32"/>
              </w:object>
            </w:r>
          </w:p>
        </w:tc>
      </w:tr>
      <w:tr w:rsidR="00410DDE" w:rsidRPr="00BD6CB4" w14:paraId="7DE05593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D2D273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62297CD0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3FD367" w14:textId="4E2ABE73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F03CC">
              <w:t>uses FTC</w:t>
            </w:r>
          </w:p>
          <w:p w14:paraId="458A353F" w14:textId="27739106" w:rsidR="00410DDE" w:rsidRPr="001304E2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AF03CC">
              <w:t>states</w:t>
            </w:r>
            <w:proofErr w:type="gramEnd"/>
            <w:r w:rsidR="00AF03CC">
              <w:t xml:space="preserve"> result</w:t>
            </w:r>
          </w:p>
        </w:tc>
      </w:tr>
    </w:tbl>
    <w:p w14:paraId="49ED2446" w14:textId="7D0D2311" w:rsidR="00BC0ED1" w:rsidRDefault="00BC0ED1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7C072EFF" w14:textId="77777777" w:rsidR="00473792" w:rsidRPr="00BC0ED1" w:rsidRDefault="00473792" w:rsidP="00BC0ED1">
      <w:pPr>
        <w:pStyle w:val="ListParagraph"/>
        <w:rPr>
          <w:rFonts w:ascii="Arial" w:hAnsi="Arial" w:cs="Arial"/>
          <w:sz w:val="22"/>
          <w:szCs w:val="22"/>
        </w:rPr>
      </w:pPr>
    </w:p>
    <w:p w14:paraId="6C27B239" w14:textId="77777777" w:rsidR="00BC0ED1" w:rsidRPr="00BC0ED1" w:rsidRDefault="00BC0ED1" w:rsidP="00BC0ED1">
      <w:pPr>
        <w:suppressAutoHyphens w:val="0"/>
        <w:rPr>
          <w:rFonts w:ascii="Arial" w:hAnsi="Arial" w:cs="Arial"/>
          <w:sz w:val="22"/>
          <w:szCs w:val="22"/>
        </w:rPr>
      </w:pPr>
    </w:p>
    <w:p w14:paraId="27B47A8A" w14:textId="62C67C44" w:rsidR="008063D0" w:rsidRDefault="00524F17" w:rsidP="0041031E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A869A0">
        <w:rPr>
          <w:rFonts w:ascii="Arial" w:hAnsi="Arial" w:cs="Arial"/>
          <w:position w:val="-24"/>
          <w:sz w:val="22"/>
          <w:szCs w:val="22"/>
        </w:rPr>
        <w:object w:dxaOrig="1380" w:dyaOrig="620" w14:anchorId="38C91782">
          <v:shape id="_x0000_i1035" type="#_x0000_t75" style="width:69.25pt;height:31pt" o:ole="">
            <v:imagedata r:id="rId33" o:title=""/>
          </v:shape>
          <o:OLEObject Type="Embed" ProgID="Equation.DSMT4" ShapeID="_x0000_i1035" DrawAspect="Content" ObjectID="_1744191770" r:id="rId34"/>
        </w:object>
      </w:r>
      <w:r w:rsidR="00A869A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n terms of </w:t>
      </w:r>
      <w:r w:rsidRPr="00524F17">
        <w:rPr>
          <w:rFonts w:ascii="Arial" w:hAnsi="Arial" w:cs="Arial"/>
          <w:position w:val="-6"/>
          <w:sz w:val="22"/>
          <w:szCs w:val="22"/>
        </w:rPr>
        <w:object w:dxaOrig="139" w:dyaOrig="240" w14:anchorId="27D28F73">
          <v:shape id="_x0000_i1036" type="#_x0000_t75" style="width:6.65pt;height:12.2pt" o:ole="">
            <v:imagedata r:id="rId35" o:title=""/>
          </v:shape>
          <o:OLEObject Type="Embed" ProgID="Equation.DSMT4" ShapeID="_x0000_i1036" DrawAspect="Content" ObjectID="_1744191771" r:id="rId36"/>
        </w:object>
      </w:r>
      <w:r>
        <w:rPr>
          <w:rFonts w:ascii="Arial" w:hAnsi="Arial" w:cs="Arial"/>
          <w:sz w:val="22"/>
          <w:szCs w:val="22"/>
        </w:rPr>
        <w:t xml:space="preserve"> for </w:t>
      </w:r>
      <w:r w:rsidR="006C5662" w:rsidRPr="00524F17">
        <w:rPr>
          <w:rFonts w:ascii="Arial" w:hAnsi="Arial" w:cs="Arial"/>
          <w:position w:val="-6"/>
          <w:sz w:val="22"/>
          <w:szCs w:val="22"/>
        </w:rPr>
        <w:object w:dxaOrig="859" w:dyaOrig="279" w14:anchorId="3E19BF08">
          <v:shape id="_x0000_i1037" type="#_x0000_t75" style="width:42.65pt;height:14.4pt" o:ole="">
            <v:imagedata r:id="rId37" o:title=""/>
          </v:shape>
          <o:OLEObject Type="Embed" ProgID="Equation.DSMT4" ShapeID="_x0000_i1037" DrawAspect="Content" ObjectID="_1744191772" r:id="rId38"/>
        </w:object>
      </w:r>
      <w:r w:rsidR="006C5662">
        <w:rPr>
          <w:rFonts w:ascii="Arial" w:hAnsi="Arial" w:cs="Arial"/>
          <w:sz w:val="22"/>
          <w:szCs w:val="22"/>
        </w:rPr>
        <w:t>.</w:t>
      </w:r>
    </w:p>
    <w:p w14:paraId="739A1C89" w14:textId="3D5A7296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50EBD8E1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212DED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49736E2E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EC0C47" w14:textId="320A5111" w:rsidR="00410DDE" w:rsidRDefault="558838EB" w:rsidP="7928814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79288142">
              <w:rPr>
                <w:rFonts w:cs="Arial"/>
                <w:lang w:val="en-US"/>
              </w:rPr>
              <w:t xml:space="preserve"> </w:t>
            </w:r>
            <w:r w:rsidR="667C4B56" w:rsidRPr="79288142">
              <w:rPr>
                <w:rFonts w:cs="Arial"/>
                <w:lang w:val="en-US"/>
              </w:rPr>
              <w:t xml:space="preserve"> </w:t>
            </w:r>
          </w:p>
          <w:p w14:paraId="349FBFC8" w14:textId="47AE5973" w:rsidR="00410DDE" w:rsidRDefault="00857564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A869A0">
              <w:rPr>
                <w:rFonts w:ascii="Arial" w:hAnsi="Arial" w:cs="Arial"/>
                <w:position w:val="-24"/>
                <w:sz w:val="22"/>
                <w:szCs w:val="22"/>
              </w:rPr>
              <w:object w:dxaOrig="3040" w:dyaOrig="620" w14:anchorId="2CF5E174">
                <v:shape id="_x0000_i1038" type="#_x0000_t75" style="width:152.3pt;height:31pt" o:ole="">
                  <v:imagedata r:id="rId39" o:title=""/>
                </v:shape>
                <o:OLEObject Type="Embed" ProgID="Equation.DSMT4" ShapeID="_x0000_i1038" DrawAspect="Content" ObjectID="_1744191773" r:id="rId40"/>
              </w:object>
            </w:r>
          </w:p>
          <w:p w14:paraId="6F8D3A24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FC69CC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5841D566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56C7F4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68E05942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A48A56" w14:textId="45C515E1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57564">
              <w:t>uses FTC</w:t>
            </w:r>
          </w:p>
          <w:p w14:paraId="735BEEBD" w14:textId="3C23C6A2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57564">
              <w:t xml:space="preserve">uses chain </w:t>
            </w:r>
            <w:proofErr w:type="gramStart"/>
            <w:r w:rsidR="00857564">
              <w:t>rule</w:t>
            </w:r>
            <w:proofErr w:type="gramEnd"/>
          </w:p>
          <w:p w14:paraId="28E2BF46" w14:textId="03FD463F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57564">
              <w:t>states explicit result in terms of t only</w:t>
            </w:r>
          </w:p>
          <w:p w14:paraId="1DD0A897" w14:textId="06AA7C74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1EAC9A5" w14:textId="3746A106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2B9C341B" w14:textId="2287A9E1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498CEDCF" w14:textId="3AA2D52A" w:rsidR="00473792" w:rsidRDefault="0047379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CA058F7" w14:textId="36A7E68D" w:rsidR="00442079" w:rsidRDefault="0044207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4D5FE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6CAECCC" w14:textId="1F803EB6" w:rsidR="00A57465" w:rsidRDefault="0024102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a</w:t>
      </w:r>
      <w:r w:rsidR="009D27EF">
        <w:rPr>
          <w:rFonts w:ascii="Arial" w:hAnsi="Arial" w:cs="Arial"/>
          <w:sz w:val="22"/>
          <w:szCs w:val="22"/>
        </w:rPr>
        <w:t xml:space="preserve"> continuous</w:t>
      </w:r>
      <w:r>
        <w:rPr>
          <w:rFonts w:ascii="Arial" w:hAnsi="Arial" w:cs="Arial"/>
          <w:sz w:val="22"/>
          <w:szCs w:val="22"/>
        </w:rPr>
        <w:t xml:space="preserve"> function</w:t>
      </w:r>
      <w:r w:rsidR="00E428CE">
        <w:rPr>
          <w:rFonts w:ascii="Arial" w:hAnsi="Arial" w:cs="Arial"/>
          <w:sz w:val="22"/>
          <w:szCs w:val="22"/>
        </w:rPr>
        <w:t xml:space="preserve"> </w:t>
      </w:r>
      <w:r w:rsidR="00B33B81" w:rsidRPr="007E0BCF">
        <w:rPr>
          <w:rFonts w:ascii="Arial" w:hAnsi="Arial" w:cs="Arial"/>
          <w:b/>
          <w:bCs/>
          <w:sz w:val="22"/>
          <w:szCs w:val="22"/>
        </w:rPr>
        <w:t xml:space="preserve">showing the </w:t>
      </w:r>
      <w:r w:rsidR="00D90F4A" w:rsidRPr="007E0BCF">
        <w:rPr>
          <w:rFonts w:ascii="Arial" w:hAnsi="Arial" w:cs="Arial"/>
          <w:b/>
          <w:bCs/>
          <w:position w:val="-6"/>
          <w:sz w:val="22"/>
          <w:szCs w:val="22"/>
        </w:rPr>
        <w:object w:dxaOrig="200" w:dyaOrig="220" w14:anchorId="06A8398D">
          <v:shape id="_x0000_i1039" type="#_x0000_t75" style="width:9.95pt;height:11.1pt" o:ole="">
            <v:imagedata r:id="rId41" o:title=""/>
          </v:shape>
          <o:OLEObject Type="Embed" ProgID="Equation.DSMT4" ShapeID="_x0000_i1039" DrawAspect="Content" ObjectID="_1744191774" r:id="rId42"/>
        </w:object>
      </w:r>
      <w:r w:rsidR="00B33B81" w:rsidRPr="007E0BCF">
        <w:rPr>
          <w:rFonts w:ascii="Arial" w:hAnsi="Arial" w:cs="Arial"/>
          <w:b/>
          <w:bCs/>
          <w:sz w:val="22"/>
          <w:szCs w:val="22"/>
        </w:rPr>
        <w:t xml:space="preserve"> </w:t>
      </w:r>
      <w:r w:rsidR="00D90F4A" w:rsidRPr="007E0BCF">
        <w:rPr>
          <w:rFonts w:ascii="Arial" w:hAnsi="Arial" w:cs="Arial"/>
          <w:b/>
          <w:bCs/>
          <w:sz w:val="22"/>
          <w:szCs w:val="22"/>
        </w:rPr>
        <w:t>coordinates</w:t>
      </w:r>
      <w:r w:rsidR="00897134">
        <w:rPr>
          <w:rFonts w:ascii="Arial" w:hAnsi="Arial" w:cs="Arial"/>
          <w:b/>
          <w:bCs/>
          <w:sz w:val="22"/>
          <w:szCs w:val="22"/>
        </w:rPr>
        <w:t xml:space="preserve"> and labelling</w:t>
      </w:r>
      <w:r w:rsidR="00D90F4A">
        <w:rPr>
          <w:rFonts w:ascii="Arial" w:hAnsi="Arial" w:cs="Arial"/>
          <w:sz w:val="22"/>
          <w:szCs w:val="22"/>
        </w:rPr>
        <w:t xml:space="preserve"> of all special features </w:t>
      </w:r>
      <w:r w:rsidR="00E428CE">
        <w:rPr>
          <w:rFonts w:ascii="Arial" w:hAnsi="Arial" w:cs="Arial"/>
          <w:sz w:val="22"/>
          <w:szCs w:val="22"/>
        </w:rPr>
        <w:t>on the axes below</w:t>
      </w:r>
      <w:r>
        <w:rPr>
          <w:rFonts w:ascii="Arial" w:hAnsi="Arial" w:cs="Arial"/>
          <w:sz w:val="22"/>
          <w:szCs w:val="22"/>
        </w:rPr>
        <w:t xml:space="preserve"> that meet the following requirements.</w:t>
      </w:r>
    </w:p>
    <w:p w14:paraId="5A78CA7A" w14:textId="16CF9651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34C663D0" w14:textId="02C776C2" w:rsidR="00DA5EA6" w:rsidRDefault="00EA3EA7">
      <w:pPr>
        <w:suppressAutoHyphens w:val="0"/>
        <w:rPr>
          <w:rFonts w:ascii="Arial" w:hAnsi="Arial" w:cs="Arial"/>
          <w:sz w:val="22"/>
          <w:szCs w:val="22"/>
        </w:rPr>
      </w:pPr>
      <w:r w:rsidRPr="00EB5304">
        <w:rPr>
          <w:rFonts w:ascii="Arial" w:hAnsi="Arial" w:cs="Arial"/>
          <w:position w:val="-72"/>
          <w:sz w:val="22"/>
          <w:szCs w:val="22"/>
        </w:rPr>
        <w:object w:dxaOrig="2180" w:dyaOrig="1560" w14:anchorId="5ADA5C5F">
          <v:shape id="_x0000_i1040" type="#_x0000_t75" style="width:109.65pt;height:78.1pt" o:ole="">
            <v:imagedata r:id="rId43" o:title=""/>
          </v:shape>
          <o:OLEObject Type="Embed" ProgID="Equation.DSMT4" ShapeID="_x0000_i1040" DrawAspect="Content" ObjectID="_1744191775" r:id="rId44"/>
        </w:object>
      </w:r>
      <w:r w:rsidR="00DA5EA6">
        <w:rPr>
          <w:rFonts w:ascii="Arial" w:hAnsi="Arial" w:cs="Arial"/>
          <w:sz w:val="22"/>
          <w:szCs w:val="22"/>
        </w:rPr>
        <w:t xml:space="preserve"> </w:t>
      </w:r>
    </w:p>
    <w:p w14:paraId="7EFFECC0" w14:textId="517BECC6" w:rsidR="00497A77" w:rsidRDefault="00E92B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as </w:t>
      </w:r>
      <w:r w:rsidRPr="00720284">
        <w:rPr>
          <w:rFonts w:ascii="Arial" w:hAnsi="Arial" w:cs="Arial"/>
          <w:b/>
          <w:bCs/>
          <w:sz w:val="22"/>
          <w:szCs w:val="22"/>
        </w:rPr>
        <w:t xml:space="preserve">exactly </w:t>
      </w:r>
      <w:r>
        <w:rPr>
          <w:rFonts w:ascii="Arial" w:hAnsi="Arial" w:cs="Arial"/>
          <w:sz w:val="22"/>
          <w:szCs w:val="22"/>
        </w:rPr>
        <w:t>two stationary points.</w:t>
      </w:r>
    </w:p>
    <w:p w14:paraId="021BD6EA" w14:textId="01107573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F767739" w14:textId="76292C13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33863A4" w14:textId="0553773A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18849605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002B28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449E008F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7BF44A" w14:textId="08D41754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C9003C" w14:textId="1FDA172F" w:rsidR="002B754F" w:rsidRDefault="00E64274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15F82E8C">
                <v:shape id="_x0000_s1133" type="#_x0000_t75" style="position:absolute;margin-left:41.65pt;margin-top:.65pt;width:300.75pt;height:240.25pt;z-index:251658242">
                  <v:imagedata r:id="rId45" o:title=""/>
                </v:shape>
                <o:OLEObject Type="Embed" ProgID="FXDraw.Graphic" ShapeID="_x0000_s1133" DrawAspect="Content" ObjectID="_1744191793" r:id="rId46"/>
              </w:object>
            </w:r>
          </w:p>
          <w:p w14:paraId="61C8EC1B" w14:textId="7416A025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0AB191" w14:textId="6C4AC08B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C98F88" w14:textId="719411C5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7AA9B4" w14:textId="4120BC06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DF0D84" w14:textId="4E168CD8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26191A" w14:textId="1A9DE419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444AE8" w14:textId="74FA661E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2C83CF" w14:textId="57C9803A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491DB7" w14:textId="5805DDDB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1CF55E" w14:textId="15FE1D0C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AD1F9D" w14:textId="1CA2A41A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7E39A9" w14:textId="5376D56C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E65F96" w14:textId="70EDBEAD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B8F419" w14:textId="317949A9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0BA580" w14:textId="7AD8CF73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9B7891" w14:textId="696D5460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4AD0D3" w14:textId="77777777" w:rsidR="002B754F" w:rsidRDefault="002B754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5796BE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3EEB63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AD91241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137BDEF4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884995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6A9BDD6A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24FA01" w14:textId="7B46DB1A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20284">
              <w:t>labels and shows x coordinates of x</w:t>
            </w:r>
            <w:r w:rsidR="009D3E98">
              <w:t xml:space="preserve"> &amp; y</w:t>
            </w:r>
            <w:r w:rsidR="00720284">
              <w:t xml:space="preserve"> </w:t>
            </w:r>
            <w:proofErr w:type="gramStart"/>
            <w:r w:rsidR="00720284">
              <w:t>inte</w:t>
            </w:r>
            <w:r w:rsidR="0087167E">
              <w:t>rcepts</w:t>
            </w:r>
            <w:proofErr w:type="gramEnd"/>
          </w:p>
          <w:p w14:paraId="2F97B728" w14:textId="4A5402D5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7167E">
              <w:t xml:space="preserve">labels and show approx. x value of inflection </w:t>
            </w:r>
            <w:proofErr w:type="gramStart"/>
            <w:r w:rsidR="00D86158">
              <w:t>pt</w:t>
            </w:r>
            <w:proofErr w:type="gramEnd"/>
          </w:p>
          <w:p w14:paraId="6A5A353F" w14:textId="77634236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86158">
              <w:t>labels and shows x values of both tur</w:t>
            </w:r>
            <w:r w:rsidR="00304931">
              <w:t xml:space="preserve">ning </w:t>
            </w:r>
            <w:proofErr w:type="gramStart"/>
            <w:r w:rsidR="00304931">
              <w:t>pts</w:t>
            </w:r>
            <w:proofErr w:type="gramEnd"/>
          </w:p>
          <w:p w14:paraId="21B9A92D" w14:textId="01A2757A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04931">
              <w:t>correct shape of curve</w:t>
            </w:r>
          </w:p>
        </w:tc>
      </w:tr>
    </w:tbl>
    <w:p w14:paraId="6E11AE14" w14:textId="37503671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1B456C96" w14:textId="516380AC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14C1994" w14:textId="0F7E2D78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76A2FAE1" w14:textId="657F82F8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67D06066" w14:textId="76F6E2DD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1CE5E63C" w14:textId="3ABE468B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30A5058F" w14:textId="45D3083B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BEF8BA3" w14:textId="3FCCBBA4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2C474ABC" w14:textId="460AE510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2B027DB1" w14:textId="199CB1D7" w:rsidR="005372B9" w:rsidRDefault="005372B9">
      <w:pPr>
        <w:suppressAutoHyphens w:val="0"/>
        <w:rPr>
          <w:rFonts w:ascii="Arial" w:hAnsi="Arial" w:cs="Arial"/>
          <w:sz w:val="22"/>
          <w:szCs w:val="22"/>
        </w:rPr>
      </w:pPr>
    </w:p>
    <w:p w14:paraId="451B8406" w14:textId="77777777" w:rsidR="00A57465" w:rsidRDefault="00A57465">
      <w:pPr>
        <w:suppressAutoHyphens w:val="0"/>
        <w:rPr>
          <w:rFonts w:ascii="Arial" w:hAnsi="Arial" w:cs="Arial"/>
          <w:sz w:val="22"/>
          <w:szCs w:val="22"/>
        </w:rPr>
      </w:pPr>
    </w:p>
    <w:p w14:paraId="0CDABDE7" w14:textId="4BEB0C76" w:rsidR="00737CD7" w:rsidRDefault="00DB61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326878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A5576E4" w14:textId="77777777" w:rsidR="00C812AF" w:rsidRDefault="00C812AF">
      <w:pPr>
        <w:suppressAutoHyphens w:val="0"/>
        <w:rPr>
          <w:rFonts w:ascii="Arial" w:hAnsi="Arial" w:cs="Arial"/>
          <w:sz w:val="22"/>
          <w:szCs w:val="22"/>
        </w:rPr>
      </w:pPr>
    </w:p>
    <w:p w14:paraId="218B7EE6" w14:textId="7540FAFA" w:rsidR="00770DBB" w:rsidRDefault="0066389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balloon whose volume</w:t>
      </w:r>
      <w:r w:rsidR="00FF3D45">
        <w:rPr>
          <w:rFonts w:ascii="Arial" w:hAnsi="Arial" w:cs="Arial"/>
          <w:sz w:val="22"/>
          <w:szCs w:val="22"/>
        </w:rPr>
        <w:t xml:space="preserve"> </w:t>
      </w:r>
      <w:r w:rsidR="00FF3D45" w:rsidRPr="00FF3D45">
        <w:rPr>
          <w:rFonts w:ascii="Arial" w:hAnsi="Arial" w:cs="Arial"/>
          <w:position w:val="-6"/>
          <w:sz w:val="22"/>
          <w:szCs w:val="22"/>
        </w:rPr>
        <w:object w:dxaOrig="240" w:dyaOrig="279" w14:anchorId="64D7A7FA">
          <v:shape id="_x0000_i1042" type="#_x0000_t75" style="width:12.2pt;height:14.4pt" o:ole="">
            <v:imagedata r:id="rId47" o:title=""/>
          </v:shape>
          <o:OLEObject Type="Embed" ProgID="Equation.DSMT4" ShapeID="_x0000_i1042" DrawAspect="Content" ObjectID="_1744191776" r:id="rId48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="00E7115E">
        <w:rPr>
          <w:rFonts w:ascii="Arial" w:hAnsi="Arial" w:cs="Arial"/>
          <w:sz w:val="22"/>
          <w:szCs w:val="22"/>
        </w:rPr>
        <w:t>litres, varies</w:t>
      </w:r>
      <w:r w:rsidR="003A11A6">
        <w:rPr>
          <w:rFonts w:ascii="Arial" w:hAnsi="Arial" w:cs="Arial"/>
          <w:sz w:val="22"/>
          <w:szCs w:val="22"/>
        </w:rPr>
        <w:t xml:space="preserve"> with </w:t>
      </w:r>
      <w:r w:rsidR="001C1297">
        <w:rPr>
          <w:rFonts w:ascii="Arial" w:hAnsi="Arial" w:cs="Arial"/>
          <w:sz w:val="22"/>
          <w:szCs w:val="22"/>
        </w:rPr>
        <w:t xml:space="preserve">time, </w:t>
      </w:r>
      <w:r w:rsidR="0034739E" w:rsidRPr="00D658C3">
        <w:rPr>
          <w:rFonts w:ascii="Arial" w:hAnsi="Arial" w:cs="Arial"/>
          <w:position w:val="-6"/>
          <w:sz w:val="22"/>
          <w:szCs w:val="22"/>
        </w:rPr>
        <w:object w:dxaOrig="139" w:dyaOrig="240" w14:anchorId="694DE244">
          <v:shape id="_x0000_i1043" type="#_x0000_t75" style="width:6.65pt;height:12.2pt" o:ole="">
            <v:imagedata r:id="rId49" o:title=""/>
          </v:shape>
          <o:OLEObject Type="Embed" ProgID="Equation.DSMT4" ShapeID="_x0000_i1043" DrawAspect="Content" ObjectID="_1744191777" r:id="rId50"/>
        </w:object>
      </w:r>
      <w:r w:rsidR="00D658C3">
        <w:rPr>
          <w:rFonts w:ascii="Arial" w:hAnsi="Arial" w:cs="Arial"/>
          <w:sz w:val="22"/>
          <w:szCs w:val="22"/>
        </w:rPr>
        <w:t xml:space="preserve"> </w:t>
      </w:r>
      <w:r w:rsidR="00B82E6F">
        <w:rPr>
          <w:rFonts w:ascii="Arial" w:hAnsi="Arial" w:cs="Arial"/>
          <w:sz w:val="22"/>
          <w:szCs w:val="22"/>
        </w:rPr>
        <w:t xml:space="preserve">seconds, </w:t>
      </w:r>
      <w:r w:rsidR="00C1720B">
        <w:rPr>
          <w:rFonts w:ascii="Arial" w:hAnsi="Arial" w:cs="Arial"/>
          <w:sz w:val="22"/>
          <w:szCs w:val="22"/>
        </w:rPr>
        <w:t xml:space="preserve">such that </w:t>
      </w:r>
      <w:r w:rsidR="007A3891" w:rsidRPr="009B42AA">
        <w:rPr>
          <w:rFonts w:ascii="Arial" w:hAnsi="Arial" w:cs="Arial"/>
          <w:position w:val="-42"/>
          <w:sz w:val="22"/>
          <w:szCs w:val="22"/>
        </w:rPr>
        <w:object w:dxaOrig="1600" w:dyaOrig="840" w14:anchorId="10A485D4">
          <v:shape id="_x0000_i1044" type="#_x0000_t75" style="width:79.75pt;height:42.1pt" o:ole="">
            <v:imagedata r:id="rId51" o:title=""/>
          </v:shape>
          <o:OLEObject Type="Embed" ProgID="Equation.DSMT4" ShapeID="_x0000_i1044" DrawAspect="Content" ObjectID="_1744191778" r:id="rId52"/>
        </w:object>
      </w:r>
      <w:r w:rsidR="00770DBB">
        <w:rPr>
          <w:rFonts w:ascii="Arial" w:hAnsi="Arial" w:cs="Arial"/>
          <w:sz w:val="22"/>
          <w:szCs w:val="22"/>
        </w:rPr>
        <w:t>.</w:t>
      </w:r>
    </w:p>
    <w:p w14:paraId="10C6DB2B" w14:textId="77777777" w:rsidR="008000B6" w:rsidRDefault="002E181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balloon fully deflates after </w:t>
      </w:r>
      <w:r w:rsidR="00326878">
        <w:rPr>
          <w:rFonts w:ascii="Arial" w:hAnsi="Arial" w:cs="Arial"/>
          <w:sz w:val="22"/>
          <w:szCs w:val="22"/>
        </w:rPr>
        <w:t>12 seconds, determine the initial volume. Full reasoning must be shown for full marks.</w:t>
      </w:r>
    </w:p>
    <w:p w14:paraId="2B3C9EC5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7468A8F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1D957A3F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9B57F62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24ACDACB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E04466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289AAA25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525A24" w14:textId="291FA5EB" w:rsidR="00410DDE" w:rsidRDefault="00ED5F54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2CEA3C" wp14:editId="69B03C62">
                  <wp:extent cx="4610100" cy="41148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3"/>
                          <a:srcRect b="45729"/>
                          <a:stretch/>
                        </pic:blipFill>
                        <pic:spPr bwMode="auto">
                          <a:xfrm>
                            <a:off x="0" y="0"/>
                            <a:ext cx="4610100" cy="411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58D9FD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AFA09F" w14:textId="599819C5" w:rsidR="00410DDE" w:rsidRDefault="00524BCA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Initial volume = </w:t>
            </w:r>
            <w:r w:rsidR="009B42AA">
              <w:rPr>
                <w:rFonts w:cs="Arial"/>
                <w:szCs w:val="22"/>
                <w:lang w:val="en-US"/>
              </w:rPr>
              <w:t>3.33</w: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  <w:proofErr w:type="spellStart"/>
            <w:r>
              <w:rPr>
                <w:rFonts w:cs="Arial"/>
                <w:szCs w:val="22"/>
                <w:lang w:val="en-US"/>
              </w:rPr>
              <w:t>lit</w:t>
            </w:r>
            <w:r w:rsidR="00EE1758">
              <w:rPr>
                <w:rFonts w:cs="Arial"/>
                <w:szCs w:val="22"/>
                <w:lang w:val="en-US"/>
              </w:rPr>
              <w:t>r</w:t>
            </w:r>
            <w:r>
              <w:rPr>
                <w:rFonts w:cs="Arial"/>
                <w:szCs w:val="22"/>
                <w:lang w:val="en-US"/>
              </w:rPr>
              <w:t>es</w:t>
            </w:r>
            <w:proofErr w:type="spellEnd"/>
          </w:p>
          <w:p w14:paraId="3BB1A1D8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111D9932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7E1CA4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0AF4C859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8ACFEF" w14:textId="510AB325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5003C">
              <w:t xml:space="preserve">uses a </w:t>
            </w:r>
            <w:r w:rsidR="0045003C" w:rsidRPr="005B30EB">
              <w:rPr>
                <w:b/>
                <w:bCs/>
              </w:rPr>
              <w:t>definite</w:t>
            </w:r>
            <w:r w:rsidR="0045003C">
              <w:t xml:space="preserve"> integral</w:t>
            </w:r>
            <w:r w:rsidR="00D90825">
              <w:t xml:space="preserve"> (Must be shown)</w:t>
            </w:r>
          </w:p>
          <w:p w14:paraId="6357C336" w14:textId="3E70F69D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716E9E">
              <w:t>states antiderivative</w:t>
            </w:r>
          </w:p>
          <w:p w14:paraId="38E8E215" w14:textId="7379760D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24BCA">
              <w:t>states initial volume with UNITS</w:t>
            </w:r>
            <w:r w:rsidR="00A477A4">
              <w:t xml:space="preserve"> and to at least 2 </w:t>
            </w:r>
            <w:proofErr w:type="spellStart"/>
            <w:r w:rsidR="00A477A4">
              <w:t>dp</w:t>
            </w:r>
            <w:proofErr w:type="spellEnd"/>
          </w:p>
          <w:p w14:paraId="593615F2" w14:textId="60217C1C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A4F6DFD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16EF510A" w14:textId="77777777" w:rsidR="008000B6" w:rsidRDefault="008000B6">
      <w:pPr>
        <w:suppressAutoHyphens w:val="0"/>
        <w:rPr>
          <w:rFonts w:ascii="Arial" w:hAnsi="Arial" w:cs="Arial"/>
          <w:sz w:val="22"/>
          <w:szCs w:val="22"/>
        </w:rPr>
      </w:pPr>
    </w:p>
    <w:p w14:paraId="599B14B4" w14:textId="3D29E66C" w:rsidR="00E10232" w:rsidRDefault="008000B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E71400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320DD3" w14:textId="77777777" w:rsidR="00321817" w:rsidRPr="00321817" w:rsidRDefault="00321817" w:rsidP="00321817">
      <w:pPr>
        <w:suppressAutoHyphens w:val="0"/>
        <w:rPr>
          <w:rFonts w:ascii="Arial" w:hAnsi="Arial" w:cs="Arial"/>
          <w:sz w:val="22"/>
          <w:szCs w:val="22"/>
        </w:rPr>
      </w:pPr>
      <w:r w:rsidRPr="00321817">
        <w:rPr>
          <w:rFonts w:ascii="Arial" w:hAnsi="Arial" w:cs="Arial"/>
          <w:sz w:val="22"/>
          <w:szCs w:val="22"/>
        </w:rPr>
        <w:t xml:space="preserve">An object’s displacement, </w:t>
      </w:r>
      <w:r w:rsidRPr="00071E49">
        <w:rPr>
          <w:position w:val="-6"/>
        </w:rPr>
        <w:object w:dxaOrig="200" w:dyaOrig="220" w14:anchorId="75BD80E4">
          <v:shape id="_x0000_i1045" type="#_x0000_t75" style="width:9.95pt;height:11.1pt" o:ole="">
            <v:imagedata r:id="rId54" o:title=""/>
          </v:shape>
          <o:OLEObject Type="Embed" ProgID="Equation.DSMT4" ShapeID="_x0000_i1045" DrawAspect="Content" ObjectID="_1744191779" r:id="rId55"/>
        </w:object>
      </w:r>
      <w:r w:rsidRPr="00321817">
        <w:rPr>
          <w:rFonts w:ascii="Arial" w:hAnsi="Arial" w:cs="Arial"/>
          <w:sz w:val="22"/>
          <w:szCs w:val="22"/>
        </w:rPr>
        <w:t xml:space="preserve"> metres at </w:t>
      </w:r>
      <w:r w:rsidRPr="005835D4">
        <w:rPr>
          <w:position w:val="-6"/>
        </w:rPr>
        <w:object w:dxaOrig="139" w:dyaOrig="240" w14:anchorId="02068FC3">
          <v:shape id="_x0000_i1046" type="#_x0000_t75" style="width:6.65pt;height:12.2pt" o:ole="">
            <v:imagedata r:id="rId35" o:title=""/>
          </v:shape>
          <o:OLEObject Type="Embed" ProgID="Equation.DSMT4" ShapeID="_x0000_i1046" DrawAspect="Content" ObjectID="_1744191780" r:id="rId56"/>
        </w:object>
      </w:r>
      <w:r w:rsidRPr="00321817">
        <w:rPr>
          <w:rFonts w:ascii="Arial" w:hAnsi="Arial" w:cs="Arial"/>
          <w:sz w:val="22"/>
          <w:szCs w:val="22"/>
        </w:rPr>
        <w:t xml:space="preserve"> seconds, from the origin is  </w:t>
      </w:r>
      <w:r w:rsidRPr="006B50B0">
        <w:rPr>
          <w:position w:val="-14"/>
        </w:rPr>
        <w:object w:dxaOrig="1640" w:dyaOrig="400" w14:anchorId="50C5D2BA">
          <v:shape id="_x0000_i1047" type="#_x0000_t75" style="width:81.95pt;height:20.5pt" o:ole="">
            <v:imagedata r:id="rId57" o:title=""/>
          </v:shape>
          <o:OLEObject Type="Embed" ProgID="Equation.DSMT4" ShapeID="_x0000_i1047" DrawAspect="Content" ObjectID="_1744191781" r:id="rId58"/>
        </w:object>
      </w:r>
      <w:r w:rsidRPr="00321817">
        <w:rPr>
          <w:rFonts w:ascii="Arial" w:hAnsi="Arial" w:cs="Arial"/>
          <w:sz w:val="22"/>
          <w:szCs w:val="22"/>
        </w:rPr>
        <w:t>metres.</w:t>
      </w:r>
    </w:p>
    <w:p w14:paraId="1CAB9958" w14:textId="3B4C4957" w:rsidR="000C5A9D" w:rsidRDefault="000C5A9D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</w:t>
      </w:r>
      <w:r w:rsidR="006E1668">
        <w:rPr>
          <w:rFonts w:ascii="Arial" w:hAnsi="Arial" w:cs="Arial"/>
          <w:sz w:val="22"/>
          <w:szCs w:val="22"/>
        </w:rPr>
        <w:t xml:space="preserve"> velocity function</w:t>
      </w:r>
      <w:r>
        <w:rPr>
          <w:rFonts w:ascii="Arial" w:hAnsi="Arial" w:cs="Arial"/>
          <w:sz w:val="22"/>
          <w:szCs w:val="22"/>
        </w:rPr>
        <w:t>.</w:t>
      </w:r>
    </w:p>
    <w:p w14:paraId="52328ABF" w14:textId="18DBD415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0E36502A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D533F1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5B40087D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BBB5F3" w14:textId="43C8CEE5" w:rsidR="00410DDE" w:rsidRPr="00BD6CB4" w:rsidRDefault="004C1E73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6861B62" wp14:editId="2E7C7871">
                  <wp:extent cx="5067300" cy="149134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9"/>
                          <a:srcRect l="-322" t="-706" r="322" b="52381"/>
                          <a:stretch/>
                        </pic:blipFill>
                        <pic:spPr bwMode="auto">
                          <a:xfrm>
                            <a:off x="0" y="0"/>
                            <a:ext cx="5067300" cy="14913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DDE" w:rsidRPr="00BD6CB4" w14:paraId="08A25483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927BC0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26864069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90DE4F" w14:textId="4A3CCEA2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A45DE">
              <w:t>differentiates</w:t>
            </w:r>
          </w:p>
          <w:p w14:paraId="4C77AF20" w14:textId="0F062E71" w:rsidR="00410DDE" w:rsidRPr="00EA45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proofErr w:type="gramStart"/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8220DF">
              <w:t>determines</w:t>
            </w:r>
            <w:proofErr w:type="gramEnd"/>
            <w:r w:rsidR="008220DF">
              <w:t xml:space="preserve"> </w:t>
            </w:r>
            <w:r w:rsidR="00F83A51">
              <w:t>velocity function</w:t>
            </w:r>
            <w:r w:rsidR="008220DF">
              <w:t xml:space="preserve"> , no need for units nor </w:t>
            </w:r>
            <w:r w:rsidR="00F83A51">
              <w:t xml:space="preserve">simplifying </w:t>
            </w:r>
          </w:p>
        </w:tc>
      </w:tr>
    </w:tbl>
    <w:p w14:paraId="6170AF96" w14:textId="77777777" w:rsidR="00E71400" w:rsidRP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3A20CD83" w14:textId="33EE1562" w:rsidR="00E214F2" w:rsidRDefault="000C5A9D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E434A9">
        <w:rPr>
          <w:rFonts w:ascii="Arial" w:hAnsi="Arial" w:cs="Arial"/>
          <w:sz w:val="22"/>
          <w:szCs w:val="22"/>
        </w:rPr>
        <w:t xml:space="preserve">first two </w:t>
      </w:r>
      <w:r>
        <w:rPr>
          <w:rFonts w:ascii="Arial" w:hAnsi="Arial" w:cs="Arial"/>
          <w:sz w:val="22"/>
          <w:szCs w:val="22"/>
        </w:rPr>
        <w:t xml:space="preserve">times that the object </w:t>
      </w:r>
      <w:r w:rsidR="00742116">
        <w:rPr>
          <w:rFonts w:ascii="Arial" w:hAnsi="Arial" w:cs="Arial"/>
          <w:sz w:val="22"/>
          <w:szCs w:val="22"/>
        </w:rPr>
        <w:t>changes direction</w:t>
      </w:r>
      <w:r w:rsidR="00E214F2">
        <w:rPr>
          <w:rFonts w:ascii="Arial" w:hAnsi="Arial" w:cs="Arial"/>
          <w:sz w:val="22"/>
          <w:szCs w:val="22"/>
        </w:rPr>
        <w:t>.</w:t>
      </w:r>
    </w:p>
    <w:p w14:paraId="79D9D0A0" w14:textId="3D5DACD0" w:rsid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1E3BEEA1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849458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04CF446D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3E5739" w14:textId="632B1BE8" w:rsidR="00410DDE" w:rsidRDefault="001326B7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7DA846D" wp14:editId="5982F1CC">
                  <wp:extent cx="5067300" cy="1213757"/>
                  <wp:effectExtent l="0" t="0" r="0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0"/>
                          <a:srcRect t="60670"/>
                          <a:stretch/>
                        </pic:blipFill>
                        <pic:spPr bwMode="auto">
                          <a:xfrm>
                            <a:off x="0" y="0"/>
                            <a:ext cx="5067300" cy="12137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EA52382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503188" w14:textId="195AB9E1" w:rsidR="00410DDE" w:rsidRDefault="00E434A9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Time= </w:t>
            </w:r>
            <w:r w:rsidR="001326B7">
              <w:rPr>
                <w:rFonts w:cs="Arial"/>
                <w:szCs w:val="22"/>
                <w:lang w:val="en-US"/>
              </w:rPr>
              <w:t>0.52</w:t>
            </w:r>
            <w:r w:rsidR="00575CC5">
              <w:rPr>
                <w:rFonts w:cs="Arial"/>
                <w:szCs w:val="22"/>
                <w:lang w:val="en-US"/>
              </w:rPr>
              <w:t xml:space="preserve"> </w:t>
            </w:r>
            <w:r>
              <w:rPr>
                <w:rFonts w:cs="Arial"/>
                <w:szCs w:val="22"/>
                <w:lang w:val="en-US"/>
              </w:rPr>
              <w:t xml:space="preserve">&amp; </w:t>
            </w:r>
            <w:r w:rsidR="00575CC5">
              <w:rPr>
                <w:rFonts w:cs="Arial"/>
                <w:szCs w:val="22"/>
                <w:lang w:val="en-US"/>
              </w:rPr>
              <w:t>1.15</w:t>
            </w:r>
            <w:r>
              <w:rPr>
                <w:rFonts w:cs="Arial"/>
                <w:szCs w:val="22"/>
                <w:lang w:val="en-US"/>
              </w:rPr>
              <w:t xml:space="preserve"> seconds</w:t>
            </w:r>
          </w:p>
          <w:p w14:paraId="3F88F943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4E99F447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80CF35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7BF40CC6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3D2156" w14:textId="1A689FEC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434A9">
              <w:t xml:space="preserve">equates velocity to </w:t>
            </w:r>
            <w:proofErr w:type="gramStart"/>
            <w:r w:rsidR="00E434A9">
              <w:t>zero</w:t>
            </w:r>
            <w:proofErr w:type="gramEnd"/>
          </w:p>
          <w:p w14:paraId="5B34960A" w14:textId="0E00EDB6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434A9">
              <w:t>states at least the first two times</w:t>
            </w:r>
          </w:p>
          <w:p w14:paraId="6BFA49F4" w14:textId="1360A21B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D67E9E9" w14:textId="77777777" w:rsidR="00E71400" w:rsidRPr="00E71400" w:rsidRDefault="00E71400" w:rsidP="00E71400">
      <w:pPr>
        <w:suppressAutoHyphens w:val="0"/>
        <w:rPr>
          <w:rFonts w:ascii="Arial" w:hAnsi="Arial" w:cs="Arial"/>
          <w:sz w:val="22"/>
          <w:szCs w:val="22"/>
        </w:rPr>
      </w:pPr>
    </w:p>
    <w:p w14:paraId="5990A008" w14:textId="288AA909" w:rsidR="00E71400" w:rsidRDefault="00E71400" w:rsidP="000C5A9D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travelled in the first </w:t>
      </w:r>
      <w:r w:rsidR="00FB4B57">
        <w:rPr>
          <w:rFonts w:ascii="Arial" w:hAnsi="Arial" w:cs="Arial"/>
          <w:sz w:val="22"/>
          <w:szCs w:val="22"/>
        </w:rPr>
        <w:t>1.5</w:t>
      </w:r>
      <w:r>
        <w:rPr>
          <w:rFonts w:ascii="Arial" w:hAnsi="Arial" w:cs="Arial"/>
          <w:sz w:val="22"/>
          <w:szCs w:val="22"/>
        </w:rPr>
        <w:t xml:space="preserve"> second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5DE37DBC" w14:textId="77777777" w:rsidTr="7928814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FE9694" w14:textId="00F09590" w:rsidR="00410DDE" w:rsidRPr="00410DDE" w:rsidRDefault="00933719" w:rsidP="00933719">
            <w:pPr>
              <w:pStyle w:val="ListParagraph"/>
              <w:tabs>
                <w:tab w:val="right" w:pos="9356"/>
              </w:tabs>
              <w:ind w:right="-41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                                                </w:t>
            </w:r>
            <w:r w:rsidR="00410DDE" w:rsidRPr="00410DDE">
              <w:rPr>
                <w:b/>
                <w:lang w:val="en-US"/>
              </w:rPr>
              <w:t>Solution</w:t>
            </w:r>
          </w:p>
        </w:tc>
      </w:tr>
      <w:tr w:rsidR="00410DDE" w:rsidRPr="00BD6CB4" w14:paraId="57851F67" w14:textId="77777777" w:rsidTr="7928814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5B8A8E" w14:textId="1C25D7D0" w:rsidR="00410DDE" w:rsidRDefault="00BF54E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656499D" wp14:editId="416F909B">
                  <wp:extent cx="5067300" cy="25146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t="-1" b="18375"/>
                          <a:stretch/>
                        </pic:blipFill>
                        <pic:spPr bwMode="auto">
                          <a:xfrm>
                            <a:off x="0" y="0"/>
                            <a:ext cx="50673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1DF740F" w14:textId="33136BDF" w:rsidR="00410DDE" w:rsidRDefault="00E454EC" w:rsidP="7928814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20868D8" wp14:editId="192A0FAB">
                  <wp:extent cx="5066215" cy="641713"/>
                  <wp:effectExtent l="0" t="0" r="127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/>
                          <a:srcRect l="-1182" t="60859" r="1182" b="18343"/>
                          <a:stretch/>
                        </pic:blipFill>
                        <pic:spPr bwMode="auto">
                          <a:xfrm>
                            <a:off x="0" y="0"/>
                            <a:ext cx="5067300" cy="641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6A73002A" w:rsidRPr="79288142">
              <w:rPr>
                <w:rFonts w:cs="Arial"/>
                <w:lang w:val="en-US"/>
              </w:rPr>
              <w:t xml:space="preserve"> </w:t>
            </w:r>
          </w:p>
          <w:p w14:paraId="74740A56" w14:textId="709FE7CC" w:rsidR="00410DDE" w:rsidRDefault="00BD2D57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18C6902" wp14:editId="7A5BE52B">
                  <wp:extent cx="5066731" cy="29391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/>
                          <a:srcRect l="-752" t="73060" r="752" b="17432"/>
                          <a:stretch/>
                        </pic:blipFill>
                        <pic:spPr bwMode="auto">
                          <a:xfrm>
                            <a:off x="0" y="0"/>
                            <a:ext cx="5067300" cy="2939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528B7F1" w14:textId="4ECD4D15" w:rsidR="003650EE" w:rsidRDefault="009F2D25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512EE81" wp14:editId="4EC89C88">
                  <wp:extent cx="5067300" cy="59871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t="80600"/>
                          <a:stretch/>
                        </pic:blipFill>
                        <pic:spPr bwMode="auto">
                          <a:xfrm>
                            <a:off x="0" y="0"/>
                            <a:ext cx="5067300" cy="5987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3650EE">
              <w:rPr>
                <w:rFonts w:cs="Arial"/>
                <w:szCs w:val="22"/>
                <w:lang w:val="en-US"/>
              </w:rPr>
              <w:t xml:space="preserve">Accept </w:t>
            </w:r>
            <w:r w:rsidR="0056141B">
              <w:rPr>
                <w:rFonts w:cs="Arial"/>
                <w:szCs w:val="22"/>
                <w:lang w:val="en-US"/>
              </w:rPr>
              <w:t>7.0</w:t>
            </w:r>
            <w:r w:rsidR="00AF019B">
              <w:rPr>
                <w:rFonts w:cs="Arial"/>
                <w:szCs w:val="22"/>
                <w:lang w:val="en-US"/>
              </w:rPr>
              <w:t>2</w:t>
            </w:r>
            <w:r w:rsidR="00CC646C">
              <w:rPr>
                <w:rFonts w:cs="Arial"/>
                <w:szCs w:val="22"/>
                <w:lang w:val="en-US"/>
              </w:rPr>
              <w:t xml:space="preserve"> to 7.</w:t>
            </w:r>
            <w:r w:rsidR="00406E87">
              <w:rPr>
                <w:rFonts w:cs="Arial"/>
                <w:szCs w:val="22"/>
                <w:lang w:val="en-US"/>
              </w:rPr>
              <w:t>2</w:t>
            </w:r>
            <w:r w:rsidR="00195C68">
              <w:rPr>
                <w:rFonts w:cs="Arial"/>
                <w:szCs w:val="22"/>
                <w:lang w:val="en-US"/>
              </w:rPr>
              <w:t>5</w:t>
            </w:r>
            <w:r w:rsidR="00D773E9">
              <w:rPr>
                <w:rFonts w:cs="Arial"/>
                <w:szCs w:val="22"/>
                <w:lang w:val="en-US"/>
              </w:rPr>
              <w:t xml:space="preserve"> due to rounding </w:t>
            </w:r>
            <w:proofErr w:type="gramStart"/>
            <w:r w:rsidR="00D773E9">
              <w:rPr>
                <w:rFonts w:cs="Arial"/>
                <w:szCs w:val="22"/>
                <w:lang w:val="en-US"/>
              </w:rPr>
              <w:t>errors</w:t>
            </w:r>
            <w:proofErr w:type="gramEnd"/>
          </w:p>
          <w:p w14:paraId="22BD6980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479E7185" w14:textId="77777777" w:rsidTr="7928814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128C55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31F71AEC" w14:textId="77777777" w:rsidTr="7928814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75D096" w14:textId="406CAF84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773E9">
              <w:t xml:space="preserve">determines initial </w:t>
            </w:r>
            <w:proofErr w:type="gramStart"/>
            <w:r w:rsidR="00D773E9">
              <w:t>position</w:t>
            </w:r>
            <w:proofErr w:type="gramEnd"/>
          </w:p>
          <w:p w14:paraId="56CFD917" w14:textId="009C7259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773E9">
              <w:t>determines positions when veloc</w:t>
            </w:r>
            <w:r w:rsidR="00DF3941">
              <w:t>ity</w:t>
            </w:r>
            <w:r w:rsidR="000D295D">
              <w:t xml:space="preserve"> = 0</w:t>
            </w:r>
          </w:p>
          <w:p w14:paraId="260DAF06" w14:textId="3829D920" w:rsidR="000D295D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D295D">
              <w:t>states distance, no need for units</w:t>
            </w:r>
            <w:r w:rsidR="00C8442A">
              <w:t xml:space="preserve"> &amp;</w:t>
            </w:r>
            <w:r w:rsidR="009A4960">
              <w:t xml:space="preserve"> between 7.02 and 7.25</w:t>
            </w:r>
          </w:p>
          <w:p w14:paraId="015BE816" w14:textId="49A148EF" w:rsidR="000D295D" w:rsidRDefault="000D295D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Accept integration of absolute </w:t>
            </w:r>
            <w:r w:rsidR="0055112F">
              <w:t>velocity for full marks if stated</w:t>
            </w:r>
            <w:r w:rsidR="009A4960">
              <w:t xml:space="preserve"> in full</w:t>
            </w:r>
            <w:r w:rsidR="0055112F">
              <w:t xml:space="preserve"> </w:t>
            </w:r>
            <w:proofErr w:type="gramStart"/>
            <w:r w:rsidR="0055112F">
              <w:t>with</w:t>
            </w:r>
            <w:proofErr w:type="gramEnd"/>
            <w:r w:rsidR="0055112F">
              <w:t xml:space="preserve"> correct limits</w:t>
            </w:r>
          </w:p>
          <w:p w14:paraId="61CA8903" w14:textId="13D15F96" w:rsidR="00410DDE" w:rsidRPr="00BD6CB4" w:rsidRDefault="002C70C5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proofErr w:type="gramStart"/>
            <w:r>
              <w:rPr>
                <w:rFonts w:ascii="Times" w:hAnsi="Times" w:cs="Times"/>
                <w:sz w:val="18"/>
                <w:lang w:val="en-US"/>
              </w:rPr>
              <w:t>( Answer</w:t>
            </w:r>
            <w:proofErr w:type="gramEnd"/>
            <w:r>
              <w:rPr>
                <w:rFonts w:ascii="Times" w:hAnsi="Times" w:cs="Times"/>
                <w:sz w:val="18"/>
                <w:lang w:val="en-US"/>
              </w:rPr>
              <w:t xml:space="preserve"> only – 2 marks)</w:t>
            </w:r>
          </w:p>
        </w:tc>
      </w:tr>
    </w:tbl>
    <w:p w14:paraId="13D86EB9" w14:textId="0E1AE0E0" w:rsidR="009574A3" w:rsidRPr="00380C66" w:rsidRDefault="00473792" w:rsidP="00380C66">
      <w:pPr>
        <w:suppressAutoHyphens w:val="0"/>
        <w:rPr>
          <w:rFonts w:ascii="Arial" w:hAnsi="Arial" w:cs="Arial"/>
          <w:sz w:val="22"/>
          <w:szCs w:val="22"/>
        </w:rPr>
      </w:pPr>
      <w:r w:rsidRPr="00380C66">
        <w:rPr>
          <w:rFonts w:ascii="Arial" w:hAnsi="Arial" w:cs="Arial"/>
          <w:sz w:val="22"/>
          <w:szCs w:val="22"/>
        </w:rPr>
        <w:t>Q</w:t>
      </w:r>
      <w:r w:rsidR="00805AF2" w:rsidRPr="00380C66">
        <w:rPr>
          <w:rFonts w:ascii="Arial" w:hAnsi="Arial" w:cs="Arial"/>
          <w:sz w:val="22"/>
          <w:szCs w:val="22"/>
        </w:rPr>
        <w:t>5</w:t>
      </w:r>
      <w:r w:rsidRPr="00380C66">
        <w:rPr>
          <w:rFonts w:ascii="Arial" w:hAnsi="Arial" w:cs="Arial"/>
          <w:sz w:val="22"/>
          <w:szCs w:val="22"/>
        </w:rPr>
        <w:t xml:space="preserve"> (</w:t>
      </w:r>
      <w:r w:rsidR="001670DA">
        <w:rPr>
          <w:rFonts w:ascii="Arial" w:hAnsi="Arial" w:cs="Arial"/>
          <w:sz w:val="22"/>
          <w:szCs w:val="22"/>
        </w:rPr>
        <w:t>2</w:t>
      </w:r>
      <w:r w:rsidR="00442079" w:rsidRPr="00380C66">
        <w:rPr>
          <w:rFonts w:ascii="Arial" w:hAnsi="Arial" w:cs="Arial"/>
          <w:sz w:val="22"/>
          <w:szCs w:val="22"/>
        </w:rPr>
        <w:t xml:space="preserve"> &amp; 4 = </w:t>
      </w:r>
      <w:r w:rsidR="001670DA">
        <w:rPr>
          <w:rFonts w:ascii="Arial" w:hAnsi="Arial" w:cs="Arial"/>
          <w:sz w:val="22"/>
          <w:szCs w:val="22"/>
        </w:rPr>
        <w:t>6</w:t>
      </w:r>
      <w:r w:rsidRPr="00380C66">
        <w:rPr>
          <w:rFonts w:ascii="Arial" w:hAnsi="Arial" w:cs="Arial"/>
          <w:sz w:val="22"/>
          <w:szCs w:val="22"/>
        </w:rPr>
        <w:t xml:space="preserve"> marks)</w:t>
      </w:r>
    </w:p>
    <w:p w14:paraId="1DCB05DF" w14:textId="10AD04C5" w:rsidR="009574A3" w:rsidRDefault="009574A3" w:rsidP="009574A3">
      <w:pPr>
        <w:suppressAutoHyphens w:val="0"/>
        <w:rPr>
          <w:rFonts w:ascii="Arial" w:hAnsi="Arial" w:cs="Arial"/>
          <w:sz w:val="22"/>
          <w:szCs w:val="22"/>
        </w:rPr>
      </w:pPr>
    </w:p>
    <w:p w14:paraId="3902FB40" w14:textId="36CD2376" w:rsidR="00442079" w:rsidRPr="00BA0BD8" w:rsidRDefault="00375596" w:rsidP="0044207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B64858" w:rsidRPr="00E62D02">
        <w:rPr>
          <w:rFonts w:ascii="Arial" w:hAnsi="Arial" w:cs="Arial"/>
          <w:position w:val="-28"/>
          <w:sz w:val="22"/>
          <w:szCs w:val="22"/>
        </w:rPr>
        <w:object w:dxaOrig="1540" w:dyaOrig="680" w14:anchorId="6C57C86F">
          <v:shape id="_x0000_i1048" type="#_x0000_t75" style="width:77pt;height:33.8pt" o:ole="">
            <v:imagedata r:id="rId65" o:title=""/>
          </v:shape>
          <o:OLEObject Type="Embed" ProgID="Equation.DSMT4" ShapeID="_x0000_i1048" DrawAspect="Content" ObjectID="_1744191782" r:id="rId6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42079" w:rsidRPr="005038AF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="00442079" w:rsidRPr="005038AF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442079">
        <w:rPr>
          <w:rFonts w:ascii="Arial" w:hAnsi="Arial" w:cs="Arial"/>
          <w:sz w:val="22"/>
          <w:szCs w:val="22"/>
        </w:rPr>
        <w:t>. Full reasoning must be given.</w:t>
      </w:r>
    </w:p>
    <w:p w14:paraId="589CBB5A" w14:textId="426D8E1B" w:rsidR="009574A3" w:rsidRDefault="009574A3" w:rsidP="00442079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0288B495" w14:textId="0B2380E2" w:rsid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3A95D5B2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1909B2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2B1E7A14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33D406" w14:textId="6E768743" w:rsidR="00410DDE" w:rsidRDefault="00283A35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9D1C60">
              <w:rPr>
                <w:rFonts w:cs="Arial"/>
                <w:position w:val="-24"/>
                <w:szCs w:val="22"/>
                <w:lang w:val="en-US"/>
              </w:rPr>
              <w:object w:dxaOrig="1960" w:dyaOrig="620" w14:anchorId="3FDA755C">
                <v:shape id="_x0000_i1049" type="#_x0000_t75" style="width:98.05pt;height:31pt" o:ole="">
                  <v:imagedata r:id="rId67" o:title=""/>
                </v:shape>
                <o:OLEObject Type="Embed" ProgID="Equation.DSMT4" ShapeID="_x0000_i1049" DrawAspect="Content" ObjectID="_1744191783" r:id="rId68"/>
              </w:object>
            </w:r>
            <w:r w:rsidR="18F0757A" w:rsidRPr="25307ED6">
              <w:rPr>
                <w:rFonts w:cs="Arial"/>
                <w:lang w:val="en-US"/>
              </w:rPr>
              <w:t xml:space="preserve"> </w:t>
            </w:r>
          </w:p>
          <w:p w14:paraId="5C59B329" w14:textId="6351922C" w:rsidR="00410DDE" w:rsidRDefault="00FF11FB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800344">
              <w:rPr>
                <w:rFonts w:ascii="Arial" w:hAnsi="Arial" w:cs="Arial"/>
                <w:position w:val="-60"/>
                <w:sz w:val="22"/>
                <w:szCs w:val="22"/>
              </w:rPr>
              <w:object w:dxaOrig="4620" w:dyaOrig="1320" w14:anchorId="04568F01">
                <v:shape id="_x0000_i1050" type="#_x0000_t75" style="width:231.5pt;height:65.35pt" o:ole="">
                  <v:imagedata r:id="rId69" o:title=""/>
                </v:shape>
                <o:OLEObject Type="Embed" ProgID="Equation.DSMT4" ShapeID="_x0000_i1050" DrawAspect="Content" ObjectID="_1744191784" r:id="rId70"/>
              </w:object>
            </w:r>
          </w:p>
          <w:p w14:paraId="0ADF1467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26EF4BB0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3E0FC1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7461F53E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3759FB" w14:textId="4E398419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356F7">
              <w:t>uses product rule, clearly shown</w:t>
            </w:r>
            <w:r w:rsidR="00FF11FB">
              <w:t xml:space="preserve"> via brackets or defining u &amp; v </w:t>
            </w:r>
            <w:proofErr w:type="gramStart"/>
            <w:r w:rsidR="00FF11FB">
              <w:t>functions</w:t>
            </w:r>
            <w:proofErr w:type="gramEnd"/>
          </w:p>
          <w:p w14:paraId="7783D11D" w14:textId="07BA9F84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758AD">
              <w:t xml:space="preserve">at least one term </w:t>
            </w:r>
            <w:proofErr w:type="gramStart"/>
            <w:r w:rsidR="00A758AD">
              <w:t>correct</w:t>
            </w:r>
            <w:proofErr w:type="gramEnd"/>
            <w:r w:rsidR="001670DA">
              <w:t xml:space="preserve"> </w:t>
            </w:r>
          </w:p>
          <w:p w14:paraId="4C33C2A7" w14:textId="356DE973" w:rsidR="001670DA" w:rsidRPr="00BD6CB4" w:rsidRDefault="001670DA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(Note- zero marks if answer given only)</w:t>
            </w:r>
          </w:p>
          <w:p w14:paraId="1B1E4C4D" w14:textId="35460820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AC8B56F" w14:textId="77777777" w:rsidR="005038AF" w:rsidRPr="005038AF" w:rsidRDefault="005038AF" w:rsidP="005038AF">
      <w:pPr>
        <w:suppressAutoHyphens w:val="0"/>
        <w:rPr>
          <w:rFonts w:ascii="Arial" w:hAnsi="Arial" w:cs="Arial"/>
          <w:sz w:val="22"/>
          <w:szCs w:val="22"/>
        </w:rPr>
      </w:pPr>
    </w:p>
    <w:p w14:paraId="02731945" w14:textId="40A9EC61" w:rsidR="00AD3A64" w:rsidRDefault="00AD3A64" w:rsidP="00BA0BD8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ence show </w:t>
      </w:r>
      <w:r w:rsidR="004806EA">
        <w:rPr>
          <w:rFonts w:ascii="Arial" w:hAnsi="Arial" w:cs="Arial"/>
          <w:sz w:val="22"/>
          <w:szCs w:val="22"/>
        </w:rPr>
        <w:t xml:space="preserve">how to determine </w:t>
      </w:r>
      <w:r w:rsidR="00392DCD" w:rsidRPr="0058398E">
        <w:rPr>
          <w:rFonts w:ascii="Arial" w:hAnsi="Arial" w:cs="Arial"/>
          <w:position w:val="-24"/>
          <w:sz w:val="22"/>
          <w:szCs w:val="22"/>
        </w:rPr>
        <w:object w:dxaOrig="1440" w:dyaOrig="620" w14:anchorId="5A91F78B">
          <v:shape id="_x0000_i1051" type="#_x0000_t75" style="width:1in;height:31pt" o:ole="">
            <v:imagedata r:id="rId71" o:title=""/>
          </v:shape>
          <o:OLEObject Type="Embed" ProgID="Equation.DSMT4" ShapeID="_x0000_i1051" DrawAspect="Content" ObjectID="_1744191785" r:id="rId72"/>
        </w:object>
      </w:r>
      <w:r w:rsidR="004806EA">
        <w:rPr>
          <w:rFonts w:ascii="Arial" w:hAnsi="Arial" w:cs="Arial"/>
          <w:sz w:val="22"/>
          <w:szCs w:val="22"/>
        </w:rPr>
        <w:t xml:space="preserve"> </w:t>
      </w:r>
      <w:r w:rsidR="00392DCD" w:rsidRPr="005038AF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="00392DCD" w:rsidRPr="005038AF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392DCD">
        <w:rPr>
          <w:rFonts w:ascii="Arial" w:hAnsi="Arial" w:cs="Arial"/>
          <w:sz w:val="22"/>
          <w:szCs w:val="22"/>
        </w:rPr>
        <w:t xml:space="preserve">. Full reasoning must be given </w:t>
      </w:r>
      <w:r w:rsidR="00392DCD" w:rsidRPr="00081D08">
        <w:rPr>
          <w:rFonts w:ascii="Arial" w:hAnsi="Arial" w:cs="Arial"/>
          <w:b/>
          <w:bCs/>
          <w:sz w:val="22"/>
          <w:szCs w:val="22"/>
        </w:rPr>
        <w:t>using</w:t>
      </w:r>
      <w:r w:rsidR="00392DCD">
        <w:rPr>
          <w:rFonts w:ascii="Arial" w:hAnsi="Arial" w:cs="Arial"/>
          <w:sz w:val="22"/>
          <w:szCs w:val="22"/>
        </w:rPr>
        <w:t xml:space="preserve"> the result from part a.</w:t>
      </w:r>
    </w:p>
    <w:p w14:paraId="40D3A3B4" w14:textId="123C080F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62AED1E9" w14:textId="77777777" w:rsidTr="25307ED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9E8706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5D6BA006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B7C497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FDB2BE" w14:textId="75ADFFA4" w:rsidR="00410DDE" w:rsidRDefault="00425D70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425D70">
              <w:rPr>
                <w:rFonts w:ascii="Arial" w:hAnsi="Arial" w:cs="Arial"/>
                <w:position w:val="-158"/>
                <w:sz w:val="22"/>
                <w:szCs w:val="22"/>
              </w:rPr>
              <w:object w:dxaOrig="5240" w:dyaOrig="3400" w14:anchorId="43346E65">
                <v:shape id="_x0000_i1052" type="#_x0000_t75" style="width:262.5pt;height:168.9pt" o:ole="">
                  <v:imagedata r:id="rId73" o:title=""/>
                </v:shape>
                <o:OLEObject Type="Embed" ProgID="Equation.DSMT4" ShapeID="_x0000_i1052" DrawAspect="Content" ObjectID="_1744191786" r:id="rId74"/>
              </w:object>
            </w:r>
          </w:p>
          <w:p w14:paraId="12BEED5B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A476BA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2C0F84BE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E6F9F3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7507AE2C" w14:textId="77777777" w:rsidTr="25307ED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643FF7" w14:textId="7B123871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25D70">
              <w:t>shows</w:t>
            </w:r>
            <w:r w:rsidR="00261383">
              <w:t xml:space="preserve"> with </w:t>
            </w:r>
            <w:r w:rsidR="00261383" w:rsidRPr="00346FCA">
              <w:rPr>
                <w:b/>
                <w:bCs/>
              </w:rPr>
              <w:t>integral signs</w:t>
            </w:r>
            <w:r w:rsidR="00425D70">
              <w:t xml:space="preserve"> that both sides of part a are </w:t>
            </w:r>
            <w:proofErr w:type="gramStart"/>
            <w:r w:rsidR="00425D70">
              <w:t>integrated</w:t>
            </w:r>
            <w:proofErr w:type="gramEnd"/>
          </w:p>
          <w:p w14:paraId="22F6E9DB" w14:textId="51FF3C3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61383">
              <w:t>uses FTC</w:t>
            </w:r>
          </w:p>
          <w:p w14:paraId="75764B73" w14:textId="15CE8B9C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D7476">
              <w:t xml:space="preserve">integrates </w:t>
            </w:r>
            <w:r w:rsidR="00346FCA">
              <w:t xml:space="preserve">cosine </w:t>
            </w:r>
            <w:proofErr w:type="gramStart"/>
            <w:r w:rsidR="00346FCA">
              <w:t>term</w:t>
            </w:r>
            <w:proofErr w:type="gramEnd"/>
          </w:p>
          <w:p w14:paraId="56397343" w14:textId="5A421070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46FCA">
              <w:t>rearranges to show value of required integral</w:t>
            </w:r>
          </w:p>
        </w:tc>
      </w:tr>
    </w:tbl>
    <w:p w14:paraId="6C5370DF" w14:textId="7A7C09E1" w:rsidR="00805AF2" w:rsidRDefault="00805AF2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6 (</w:t>
      </w:r>
      <w:r w:rsidR="006F1670">
        <w:rPr>
          <w:rFonts w:ascii="Arial" w:hAnsi="Arial" w:cs="Arial"/>
          <w:sz w:val="22"/>
          <w:szCs w:val="22"/>
        </w:rPr>
        <w:t xml:space="preserve">2, </w:t>
      </w:r>
      <w:r w:rsidR="00A953E2">
        <w:rPr>
          <w:rFonts w:ascii="Arial" w:hAnsi="Arial" w:cs="Arial"/>
          <w:sz w:val="22"/>
          <w:szCs w:val="22"/>
        </w:rPr>
        <w:t>4</w:t>
      </w:r>
      <w:r w:rsidR="006F1670">
        <w:rPr>
          <w:rFonts w:ascii="Arial" w:hAnsi="Arial" w:cs="Arial"/>
          <w:sz w:val="22"/>
          <w:szCs w:val="22"/>
        </w:rPr>
        <w:t xml:space="preserve"> &amp; </w:t>
      </w:r>
      <w:r w:rsidR="00A953E2">
        <w:rPr>
          <w:rFonts w:ascii="Arial" w:hAnsi="Arial" w:cs="Arial"/>
          <w:sz w:val="22"/>
          <w:szCs w:val="22"/>
        </w:rPr>
        <w:t>3</w:t>
      </w:r>
      <w:r w:rsidR="006F1670">
        <w:rPr>
          <w:rFonts w:ascii="Arial" w:hAnsi="Arial" w:cs="Arial"/>
          <w:sz w:val="22"/>
          <w:szCs w:val="22"/>
        </w:rPr>
        <w:t xml:space="preserve"> = 9 </w:t>
      </w:r>
      <w:r>
        <w:rPr>
          <w:rFonts w:ascii="Arial" w:hAnsi="Arial" w:cs="Arial"/>
          <w:sz w:val="22"/>
          <w:szCs w:val="22"/>
        </w:rPr>
        <w:t>marks)</w:t>
      </w:r>
    </w:p>
    <w:p w14:paraId="0D8428A3" w14:textId="2217B44E" w:rsidR="00DF6944" w:rsidRDefault="00DF6944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26CEBEE" w14:textId="09D0CF2A" w:rsidR="00DF6944" w:rsidRDefault="00DF6944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glass wall with the height </w:t>
      </w:r>
      <w:r w:rsidR="004056A2" w:rsidRPr="004056A2">
        <w:rPr>
          <w:rFonts w:ascii="Arial" w:hAnsi="Arial" w:cs="Arial"/>
          <w:position w:val="-14"/>
          <w:sz w:val="22"/>
          <w:szCs w:val="22"/>
        </w:rPr>
        <w:object w:dxaOrig="620" w:dyaOrig="400" w14:anchorId="7CD53C79">
          <v:shape id="_x0000_i1053" type="#_x0000_t75" style="width:31pt;height:20.5pt" o:ole="">
            <v:imagedata r:id="rId75" o:title=""/>
          </v:shape>
          <o:OLEObject Type="Embed" ProgID="Equation.DSMT4" ShapeID="_x0000_i1053" DrawAspect="Content" ObjectID="_1744191787" r:id="rId76"/>
        </w:object>
      </w:r>
      <w:r w:rsidR="003024BE">
        <w:rPr>
          <w:rFonts w:ascii="Arial" w:hAnsi="Arial" w:cs="Arial"/>
          <w:sz w:val="22"/>
          <w:szCs w:val="22"/>
        </w:rPr>
        <w:t xml:space="preserve">metres </w:t>
      </w:r>
      <w:r w:rsidR="00322DD5" w:rsidRPr="004A7E60">
        <w:rPr>
          <w:rFonts w:ascii="Arial" w:hAnsi="Arial" w:cs="Arial"/>
          <w:b/>
          <w:bCs/>
          <w:sz w:val="22"/>
          <w:szCs w:val="22"/>
        </w:rPr>
        <w:t>above floor</w:t>
      </w:r>
      <w:r w:rsidR="004056A2">
        <w:rPr>
          <w:rFonts w:ascii="Arial" w:hAnsi="Arial" w:cs="Arial"/>
          <w:sz w:val="22"/>
          <w:szCs w:val="22"/>
        </w:rPr>
        <w:t xml:space="preserve"> at </w:t>
      </w:r>
      <w:r w:rsidR="002D4056" w:rsidRPr="004056A2">
        <w:rPr>
          <w:rFonts w:ascii="Arial" w:hAnsi="Arial" w:cs="Arial"/>
          <w:position w:val="-6"/>
          <w:sz w:val="22"/>
          <w:szCs w:val="22"/>
        </w:rPr>
        <w:object w:dxaOrig="200" w:dyaOrig="220" w14:anchorId="46E6D460">
          <v:shape id="_x0000_i1054" type="#_x0000_t75" style="width:9.95pt;height:11.1pt" o:ole="">
            <v:imagedata r:id="rId77" o:title=""/>
          </v:shape>
          <o:OLEObject Type="Embed" ProgID="Equation.DSMT4" ShapeID="_x0000_i1054" DrawAspect="Content" ObjectID="_1744191788" r:id="rId78"/>
        </w:object>
      </w:r>
      <w:r w:rsidR="004056A2">
        <w:rPr>
          <w:rFonts w:ascii="Arial" w:hAnsi="Arial" w:cs="Arial"/>
          <w:sz w:val="22"/>
          <w:szCs w:val="22"/>
        </w:rPr>
        <w:t xml:space="preserve"> </w:t>
      </w:r>
      <w:r w:rsidR="002D4056">
        <w:rPr>
          <w:rFonts w:ascii="Arial" w:hAnsi="Arial" w:cs="Arial"/>
          <w:sz w:val="22"/>
          <w:szCs w:val="22"/>
        </w:rPr>
        <w:t xml:space="preserve">metres along the floor according to </w:t>
      </w:r>
    </w:p>
    <w:p w14:paraId="3013780E" w14:textId="48D2AFFE" w:rsidR="002D4056" w:rsidRDefault="003024BE" w:rsidP="00805AF2">
      <w:pPr>
        <w:suppressAutoHyphens w:val="0"/>
        <w:rPr>
          <w:rFonts w:ascii="Arial" w:hAnsi="Arial" w:cs="Arial"/>
          <w:sz w:val="22"/>
          <w:szCs w:val="22"/>
        </w:rPr>
      </w:pPr>
      <w:r w:rsidRPr="00141844">
        <w:rPr>
          <w:rFonts w:ascii="Arial" w:hAnsi="Arial" w:cs="Arial"/>
          <w:position w:val="-24"/>
          <w:sz w:val="22"/>
          <w:szCs w:val="22"/>
        </w:rPr>
        <w:object w:dxaOrig="3540" w:dyaOrig="620" w14:anchorId="20C221AF">
          <v:shape id="_x0000_i1055" type="#_x0000_t75" style="width:177.25pt;height:31pt" o:ole="">
            <v:imagedata r:id="rId79" o:title=""/>
          </v:shape>
          <o:OLEObject Type="Embed" ProgID="Equation.DSMT4" ShapeID="_x0000_i1055" DrawAspect="Content" ObjectID="_1744191789" r:id="rId80"/>
        </w:object>
      </w:r>
      <w:r w:rsidR="002D4056">
        <w:rPr>
          <w:rFonts w:ascii="Arial" w:hAnsi="Arial" w:cs="Arial"/>
          <w:sz w:val="22"/>
          <w:szCs w:val="22"/>
        </w:rPr>
        <w:t xml:space="preserve"> </w:t>
      </w:r>
      <w:r w:rsidR="005A3092">
        <w:rPr>
          <w:rFonts w:ascii="Arial" w:hAnsi="Arial" w:cs="Arial"/>
          <w:sz w:val="22"/>
          <w:szCs w:val="22"/>
        </w:rPr>
        <w:t>. The glass wall sits on a stone support of height 8 metres.</w:t>
      </w:r>
    </w:p>
    <w:p w14:paraId="7FF799CF" w14:textId="365E6695" w:rsidR="003024BE" w:rsidRDefault="00E64274" w:rsidP="00805AF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8612669">
          <v:shape id="_x0000_s1110" type="#_x0000_t75" style="position:absolute;margin-left:2.55pt;margin-top:3.55pt;width:411pt;height:262.5pt;z-index:251658241">
            <v:imagedata r:id="rId81" o:title=""/>
          </v:shape>
          <o:OLEObject Type="Embed" ProgID="FXDraw.Graphic" ShapeID="_x0000_s1110" DrawAspect="Content" ObjectID="_1744191794" r:id="rId82"/>
        </w:object>
      </w:r>
    </w:p>
    <w:p w14:paraId="6E14C6C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66D9F3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5A474E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F9ADC3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02FFC91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D30B2D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D1FC68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1FF58A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7DE1F2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79664116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2754CE85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001E3B53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BBB8810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6059F542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309A0B98" w14:textId="77777777" w:rsidR="007E26F5" w:rsidRDefault="007E26F5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713F5BA0" w14:textId="6CD8B487" w:rsidR="003024BE" w:rsidRDefault="003024BE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50929F65" w14:textId="23F9C560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015CBFE" w14:textId="1F3F9A21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6608A912" w14:textId="754B0382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59D2889D" w14:textId="7CCFC892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4A4E8B90" w14:textId="424CFD56" w:rsidR="00A21BA3" w:rsidRDefault="00A21BA3" w:rsidP="00805AF2">
      <w:pPr>
        <w:suppressAutoHyphens w:val="0"/>
        <w:rPr>
          <w:rFonts w:ascii="Arial" w:hAnsi="Arial" w:cs="Arial"/>
          <w:sz w:val="22"/>
          <w:szCs w:val="22"/>
        </w:rPr>
      </w:pPr>
    </w:p>
    <w:p w14:paraId="1E9FA6E8" w14:textId="4826FF70" w:rsidR="00A21BA3" w:rsidRDefault="00A21BA3" w:rsidP="00A21BA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370A8A">
        <w:rPr>
          <w:rFonts w:ascii="Arial" w:hAnsi="Arial" w:cs="Arial"/>
          <w:sz w:val="22"/>
          <w:szCs w:val="22"/>
        </w:rPr>
        <w:t xml:space="preserve">values </w:t>
      </w:r>
      <w:r w:rsidR="00AD3DA2" w:rsidRPr="00AD3DA2">
        <w:rPr>
          <w:rFonts w:ascii="Arial" w:hAnsi="Arial" w:cs="Arial"/>
          <w:position w:val="-12"/>
          <w:sz w:val="22"/>
          <w:szCs w:val="22"/>
        </w:rPr>
        <w:object w:dxaOrig="700" w:dyaOrig="360" w14:anchorId="0D6FC843">
          <v:shape id="_x0000_i1057" type="#_x0000_t75" style="width:35.45pt;height:18.3pt" o:ole="">
            <v:imagedata r:id="rId83" o:title=""/>
          </v:shape>
          <o:OLEObject Type="Embed" ProgID="Equation.DSMT4" ShapeID="_x0000_i1057" DrawAspect="Content" ObjectID="_1744191790" r:id="rId84"/>
        </w:object>
      </w:r>
      <w:r>
        <w:rPr>
          <w:rFonts w:ascii="Arial" w:hAnsi="Arial" w:cs="Arial"/>
          <w:sz w:val="22"/>
          <w:szCs w:val="22"/>
        </w:rPr>
        <w:t xml:space="preserve"> to the nearest cm</w:t>
      </w:r>
      <w:r w:rsidR="00955A02">
        <w:rPr>
          <w:rFonts w:ascii="Arial" w:hAnsi="Arial" w:cs="Arial"/>
          <w:sz w:val="22"/>
          <w:szCs w:val="22"/>
        </w:rPr>
        <w:t>.</w:t>
      </w:r>
    </w:p>
    <w:p w14:paraId="17FFC44E" w14:textId="4352CF26" w:rsid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1042BD11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CEE563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3BD6B158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5BEE32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00"/>
              <w:gridCol w:w="4200"/>
            </w:tblGrid>
            <w:tr w:rsidR="00CD744E" w14:paraId="5279D63A" w14:textId="77777777" w:rsidTr="00CD744E">
              <w:tc>
                <w:tcPr>
                  <w:tcW w:w="4200" w:type="dxa"/>
                </w:tcPr>
                <w:p w14:paraId="30287CD5" w14:textId="2657743F" w:rsidR="00CD744E" w:rsidRDefault="00CD744E" w:rsidP="005B6FB1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41358B3" wp14:editId="37A32FB5">
                        <wp:extent cx="2155372" cy="3544678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8650" cy="355006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00" w:type="dxa"/>
                </w:tcPr>
                <w:p w14:paraId="1C49B38D" w14:textId="157E0A68" w:rsidR="00CD744E" w:rsidRDefault="00595F7E" w:rsidP="005B6FB1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F61EE7B" wp14:editId="226C40AB">
                        <wp:extent cx="2161153" cy="3554185"/>
                        <wp:effectExtent l="0" t="0" r="0" b="8255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77718" cy="35814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0CDD6C5" w14:textId="0265CAC5" w:rsidR="00410DDE" w:rsidRDefault="00595F7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lastRenderedPageBreak/>
              <w:t>X1=3.02</w:t>
            </w:r>
            <w:r w:rsidR="00647D38">
              <w:rPr>
                <w:rFonts w:cs="Arial"/>
                <w:szCs w:val="22"/>
                <w:lang w:val="en-US"/>
              </w:rPr>
              <w:t>metres    X2=5.95metres</w:t>
            </w:r>
          </w:p>
          <w:p w14:paraId="33B51EE8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6F6DDE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5B96FBFC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5E52B0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3DA769F7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4DC86A" w14:textId="48D296AD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47D38">
              <w:t>states both x values</w:t>
            </w:r>
          </w:p>
          <w:p w14:paraId="250E6A7E" w14:textId="3204886C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9335A">
              <w:t xml:space="preserve">rounded to nearest cm, 2 </w:t>
            </w:r>
            <w:proofErr w:type="spellStart"/>
            <w:r w:rsidR="00F9335A">
              <w:t>dp</w:t>
            </w:r>
            <w:proofErr w:type="spellEnd"/>
            <w:r w:rsidR="00F9335A">
              <w:t xml:space="preserve"> m or whole cm</w:t>
            </w:r>
            <w:r w:rsidR="00B74221">
              <w:t>, no need for units only rounding.</w:t>
            </w:r>
          </w:p>
          <w:p w14:paraId="7C2BF6C9" w14:textId="6ED5B780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CB5268A" w14:textId="77777777" w:rsidR="00765F4E" w:rsidRPr="00765F4E" w:rsidRDefault="00765F4E" w:rsidP="00765F4E">
      <w:pPr>
        <w:suppressAutoHyphens w:val="0"/>
        <w:rPr>
          <w:rFonts w:ascii="Arial" w:hAnsi="Arial" w:cs="Arial"/>
          <w:sz w:val="22"/>
          <w:szCs w:val="22"/>
        </w:rPr>
      </w:pPr>
    </w:p>
    <w:p w14:paraId="38982A91" w14:textId="63380BB6" w:rsidR="00955A02" w:rsidRDefault="00344FF5" w:rsidP="00A21BA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ing calculu</w:t>
      </w:r>
      <w:r w:rsidR="00427EEA">
        <w:rPr>
          <w:rFonts w:ascii="Arial" w:hAnsi="Arial" w:cs="Arial"/>
          <w:sz w:val="22"/>
          <w:szCs w:val="22"/>
        </w:rPr>
        <w:t>s, d</w:t>
      </w:r>
      <w:r w:rsidR="00955A02">
        <w:rPr>
          <w:rFonts w:ascii="Arial" w:hAnsi="Arial" w:cs="Arial"/>
          <w:sz w:val="22"/>
          <w:szCs w:val="22"/>
        </w:rPr>
        <w:t>etermine the maximum height of the wall. Justify.</w:t>
      </w:r>
    </w:p>
    <w:p w14:paraId="7EB071DF" w14:textId="520D81BB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7F672657" w14:textId="77777777" w:rsidTr="39383E1F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8549A5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598A646E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36CAEC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138830" w14:textId="05866130" w:rsidR="00410DDE" w:rsidRDefault="00CE2A55" w:rsidP="25307ED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D12408">
              <w:rPr>
                <w:rFonts w:ascii="Arial" w:hAnsi="Arial" w:cs="Arial"/>
                <w:position w:val="-110"/>
                <w:sz w:val="22"/>
                <w:szCs w:val="22"/>
              </w:rPr>
              <w:object w:dxaOrig="3540" w:dyaOrig="2320" w14:anchorId="594C2690">
                <v:shape id="_x0000_i1058" type="#_x0000_t75" style="width:177.25pt;height:115.75pt" o:ole="">
                  <v:imagedata r:id="rId87" o:title=""/>
                </v:shape>
                <o:OLEObject Type="Embed" ProgID="Equation.DSMT4" ShapeID="_x0000_i1058" DrawAspect="Content" ObjectID="_1744191791" r:id="rId88"/>
              </w:object>
            </w:r>
          </w:p>
          <w:p w14:paraId="2DE6E50A" w14:textId="77777777" w:rsidR="00410DDE" w:rsidRDefault="00FB4509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D2B851B" wp14:editId="5A3258CC">
                  <wp:extent cx="5066722" cy="128451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9"/>
                          <a:srcRect l="1396" t="21693" r="-1396" b="36679"/>
                          <a:stretch/>
                        </pic:blipFill>
                        <pic:spPr bwMode="auto">
                          <a:xfrm>
                            <a:off x="0" y="0"/>
                            <a:ext cx="5067300" cy="12846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836869" w14:textId="77777777" w:rsidR="00E77060" w:rsidRDefault="00E53B1B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2D94764" wp14:editId="1DDA50F4">
                  <wp:extent cx="5067300" cy="192677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0"/>
                          <a:srcRect t="22222" b="15343"/>
                          <a:stretch/>
                        </pic:blipFill>
                        <pic:spPr bwMode="auto">
                          <a:xfrm>
                            <a:off x="0" y="0"/>
                            <a:ext cx="5067300" cy="19267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1F433C" w14:textId="77777777" w:rsidR="00353F64" w:rsidRDefault="00353F64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A71973" w14:textId="291FD0AA" w:rsidR="00353F64" w:rsidRDefault="00353F64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ax height = 17.58 </w:t>
            </w:r>
            <w:proofErr w:type="spellStart"/>
            <w:r w:rsidR="00280EA6">
              <w:rPr>
                <w:rFonts w:cs="Arial"/>
                <w:szCs w:val="22"/>
                <w:lang w:val="en-US"/>
              </w:rPr>
              <w:t>metres</w:t>
            </w:r>
            <w:proofErr w:type="spellEnd"/>
          </w:p>
          <w:p w14:paraId="7976B1A8" w14:textId="306F2339" w:rsidR="00353F64" w:rsidRPr="00BD6CB4" w:rsidRDefault="00353F64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10DDE" w:rsidRPr="00BD6CB4" w14:paraId="66AE5AF8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3BB57E" w14:textId="4F881F2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24C34583" w14:textId="77777777" w:rsidTr="39383E1F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E4BEC6" w14:textId="2F7BD48F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12259">
              <w:t>states first derivative function</w:t>
            </w:r>
          </w:p>
          <w:p w14:paraId="6777943C" w14:textId="48D14BD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B12259">
              <w:t>equates derivative</w:t>
            </w:r>
            <w:r w:rsidR="00280EA6">
              <w:t xml:space="preserve"> to zero and solves for </w:t>
            </w:r>
            <w:proofErr w:type="gramStart"/>
            <w:r w:rsidR="00280EA6">
              <w:t>x</w:t>
            </w:r>
            <w:proofErr w:type="gramEnd"/>
          </w:p>
          <w:p w14:paraId="717EA79F" w14:textId="087D6D23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80EA6">
              <w:t xml:space="preserve">uses derivative test </w:t>
            </w:r>
            <w:r w:rsidR="00280EA6" w:rsidRPr="007361C5">
              <w:rPr>
                <w:b/>
                <w:bCs/>
              </w:rPr>
              <w:t>with result</w:t>
            </w:r>
            <w:r w:rsidR="00280EA6">
              <w:t xml:space="preserve"> to show </w:t>
            </w:r>
            <w:proofErr w:type="gramStart"/>
            <w:r w:rsidR="00280EA6">
              <w:t>nature</w:t>
            </w:r>
            <w:proofErr w:type="gramEnd"/>
          </w:p>
          <w:p w14:paraId="22F17932" w14:textId="65FA7C99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80EA6">
              <w:t>states y value of turning point, no need for units</w:t>
            </w:r>
          </w:p>
        </w:tc>
      </w:tr>
    </w:tbl>
    <w:p w14:paraId="6B36B760" w14:textId="2D25D2EA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F192A5C" w14:textId="237ACC9D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9085790" w14:textId="1712A700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19D6BD0" w14:textId="4F3DE8F9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2935896" w14:textId="77777777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7D5FB32" w14:textId="77777777" w:rsidR="00194E30" w:rsidRP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E68BBC7" w14:textId="24ABE8EA" w:rsidR="00955A02" w:rsidRDefault="009844D8" w:rsidP="00A21BA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wall is 5 cm wide determine the volume of glass</w:t>
      </w:r>
      <w:r w:rsidR="008B5864">
        <w:rPr>
          <w:rFonts w:ascii="Arial" w:hAnsi="Arial" w:cs="Arial"/>
          <w:sz w:val="22"/>
          <w:szCs w:val="22"/>
        </w:rPr>
        <w:t xml:space="preserve"> </w:t>
      </w:r>
      <w:r w:rsidR="00310E75">
        <w:rPr>
          <w:rFonts w:ascii="Arial" w:hAnsi="Arial" w:cs="Arial"/>
          <w:sz w:val="22"/>
          <w:szCs w:val="22"/>
        </w:rPr>
        <w:t xml:space="preserve">with units, </w:t>
      </w:r>
      <w:r>
        <w:rPr>
          <w:rFonts w:ascii="Arial" w:hAnsi="Arial" w:cs="Arial"/>
          <w:sz w:val="22"/>
          <w:szCs w:val="22"/>
        </w:rPr>
        <w:t>needed to make the wall.</w:t>
      </w:r>
    </w:p>
    <w:p w14:paraId="1F451A35" w14:textId="70B2C04C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10DDE" w:rsidRPr="00BD6CB4" w14:paraId="2F954753" w14:textId="77777777" w:rsidTr="005B6FB1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F0C3D4" w14:textId="77777777" w:rsidR="00410DDE" w:rsidRPr="00323B31" w:rsidRDefault="00410DDE" w:rsidP="005B6FB1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410DDE" w:rsidRPr="00BD6CB4" w14:paraId="7D541EE8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DE148C" w14:textId="77777777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1474F1B" w14:textId="6A1A3028" w:rsidR="00410DDE" w:rsidRDefault="00B62A0F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D6F27C6" wp14:editId="2E4E037F">
                  <wp:extent cx="5067300" cy="1758043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/>
                          <a:srcRect b="43034"/>
                          <a:stretch/>
                        </pic:blipFill>
                        <pic:spPr bwMode="auto">
                          <a:xfrm>
                            <a:off x="0" y="0"/>
                            <a:ext cx="5067300" cy="1758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48E729" w14:textId="4576CEBB" w:rsidR="002F37E9" w:rsidRDefault="002F37E9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9E5A7E8" wp14:editId="0133EBA9">
                  <wp:extent cx="5066181" cy="548640"/>
                  <wp:effectExtent l="0" t="0" r="1270" b="381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2"/>
                          <a:srcRect l="-430" t="45784" r="430" b="36434"/>
                          <a:stretch/>
                        </pic:blipFill>
                        <pic:spPr bwMode="auto">
                          <a:xfrm>
                            <a:off x="0" y="0"/>
                            <a:ext cx="5067300" cy="5487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E1BBD32" w14:textId="0F56B67B" w:rsidR="004A0573" w:rsidRDefault="004A0573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A3476E" wp14:editId="4FF2630C">
                  <wp:extent cx="5029200" cy="16078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3"/>
                          <a:srcRect l="-1488" t="13166" r="1488" b="65628"/>
                          <a:stretch/>
                        </pic:blipFill>
                        <pic:spPr bwMode="auto">
                          <a:xfrm>
                            <a:off x="0" y="0"/>
                            <a:ext cx="5029200" cy="1607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7B2B199" w14:textId="1DB83EA2" w:rsidR="00410DDE" w:rsidRPr="00BD6CB4" w:rsidRDefault="00BF0CFD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Volume = </w:t>
            </w:r>
            <w:r w:rsidR="00384B76">
              <w:rPr>
                <w:rFonts w:cs="Arial"/>
                <w:szCs w:val="22"/>
                <w:lang w:val="en-US"/>
              </w:rPr>
              <w:t>0.90</w:t>
            </w:r>
            <w:r w:rsidR="00C64790">
              <w:rPr>
                <w:rFonts w:cs="Arial"/>
                <w:szCs w:val="22"/>
                <w:lang w:val="en-US"/>
              </w:rPr>
              <w:t>3</w:t>
            </w:r>
            <w:r>
              <w:rPr>
                <w:rFonts w:cs="Arial"/>
                <w:szCs w:val="22"/>
                <w:lang w:val="en-US"/>
              </w:rPr>
              <w:t xml:space="preserve"> cubic </w:t>
            </w:r>
            <w:proofErr w:type="spellStart"/>
            <w:r>
              <w:rPr>
                <w:rFonts w:cs="Arial"/>
                <w:szCs w:val="22"/>
                <w:lang w:val="en-US"/>
              </w:rPr>
              <w:t>metres</w:t>
            </w:r>
            <w:proofErr w:type="spellEnd"/>
          </w:p>
        </w:tc>
      </w:tr>
      <w:tr w:rsidR="00410DDE" w:rsidRPr="00BD6CB4" w14:paraId="77023A83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32B2CE" w14:textId="77777777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410DDE" w:rsidRPr="00BD6CB4" w14:paraId="3A1AE5B8" w14:textId="77777777" w:rsidTr="005B6FB1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8B9DD7" w14:textId="2306EED0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75582">
              <w:t>sets up</w:t>
            </w:r>
            <w:r w:rsidR="0092104E">
              <w:t xml:space="preserve"> definite</w:t>
            </w:r>
            <w:r w:rsidR="00175582">
              <w:t xml:space="preserve"> integral for </w:t>
            </w:r>
            <w:proofErr w:type="gramStart"/>
            <w:r w:rsidR="00175582">
              <w:t>area</w:t>
            </w:r>
            <w:proofErr w:type="gramEnd"/>
            <w:r w:rsidR="00175582">
              <w:t xml:space="preserve"> </w:t>
            </w:r>
          </w:p>
          <w:p w14:paraId="26330A76" w14:textId="06DC3141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2104E">
              <w:t xml:space="preserve">uses correct limits in definite </w:t>
            </w:r>
            <w:proofErr w:type="gramStart"/>
            <w:r w:rsidR="0092104E">
              <w:t>integral</w:t>
            </w:r>
            <w:proofErr w:type="gramEnd"/>
          </w:p>
          <w:p w14:paraId="0F25240A" w14:textId="186A3CD1" w:rsidR="00410DDE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C76B6">
              <w:t xml:space="preserve">changes 5 cm into metres and states volume </w:t>
            </w:r>
            <w:r w:rsidR="00AC76B6" w:rsidRPr="0029268B">
              <w:rPr>
                <w:b/>
                <w:bCs/>
              </w:rPr>
              <w:t xml:space="preserve">with </w:t>
            </w:r>
            <w:proofErr w:type="gramStart"/>
            <w:r w:rsidR="00AC76B6" w:rsidRPr="0029268B">
              <w:rPr>
                <w:b/>
                <w:bCs/>
              </w:rPr>
              <w:t>units</w:t>
            </w:r>
            <w:proofErr w:type="gramEnd"/>
            <w:r w:rsidR="005B30EB">
              <w:rPr>
                <w:b/>
                <w:bCs/>
              </w:rPr>
              <w:t xml:space="preserve"> cubic metres or cubic cm</w:t>
            </w:r>
          </w:p>
          <w:p w14:paraId="1EE45EF0" w14:textId="22D2D0CD" w:rsidR="00410DDE" w:rsidRPr="00BD6CB4" w:rsidRDefault="00410DDE" w:rsidP="005B6F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48806BE" w14:textId="4177667D" w:rsidR="00194E30" w:rsidRDefault="00194E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CA39D7B" w14:textId="46C51C59" w:rsidR="00194E30" w:rsidRDefault="00194E30" w:rsidP="00194E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</w:t>
      </w:r>
      <w:r w:rsidR="00303B50">
        <w:rPr>
          <w:rFonts w:ascii="Arial" w:hAnsi="Arial" w:cs="Arial"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continue.</w:t>
      </w:r>
    </w:p>
    <w:p w14:paraId="6D834BF7" w14:textId="61064794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8F4D48D" w14:textId="738B129D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95618BB" w14:textId="36FF95F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06295BB6" w14:textId="7BAFF7F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8C85D9A" w14:textId="29BBB07E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06E998F" w14:textId="4E05B6E0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C45847E" w14:textId="21F8BCCD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E6FD4F2" w14:textId="034924E7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819755B" w14:textId="73B7E9D1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191EBE3" w14:textId="06135223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E42C722" w14:textId="52DE2297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EE1E062" w14:textId="2A69EE2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CE27D93" w14:textId="57F852B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C89CF94" w14:textId="7DED5B32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5D085E0" w14:textId="7BACADD3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A95747C" w14:textId="42A28433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FB6797B" w14:textId="465F6589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4C70A5E" w14:textId="72E58A91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B01D562" w14:textId="4064026B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7BD996A" w14:textId="1FB3497B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C16C295" w14:textId="5033B23C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A49750C" w14:textId="1F1C319E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7A82F3A" w14:textId="2A2879B8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DD263C7" w14:textId="3B4AC4A0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E66075D" w14:textId="6B35616F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9E7D9AE" w14:textId="4E96D9E0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0C315559" w14:textId="5BA3EB2E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A82383A" w14:textId="30B3CDDB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CED1AA7" w14:textId="2F247F8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63DA92D" w14:textId="268FE73C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9A6B200" w14:textId="0B07959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D02E221" w14:textId="32A9D3C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82E06DB" w14:textId="58C9D4AD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1F0D7E0" w14:textId="1F967CD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B406DD1" w14:textId="21C1D4B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40AA955" w14:textId="480ED97A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7CB9EE9D" w14:textId="04040050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88CB988" w14:textId="39B66049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498AE1B" w14:textId="105C16A1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37DCE9A4" w14:textId="30FC1989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26C7842" w14:textId="264E4D80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4FFF2F4" w14:textId="0A18511D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1EC6A2C" w14:textId="45B2135E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B9DE0E0" w14:textId="52C8E883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008CBC17" w14:textId="3218714F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EBFAAF4" w14:textId="4A0E5461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22C7E787" w14:textId="6A09FB29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BF53AEC" w14:textId="29E24036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67C60E3D" w14:textId="341D23F6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5CF95A20" w14:textId="65035B9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CDD5ACA" w14:textId="62F0D44B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4C0D2413" w14:textId="2F2DDD25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0D89B208" w14:textId="767F8B5C" w:rsidR="00DC0695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</w:p>
    <w:p w14:paraId="161239F1" w14:textId="54D6845C" w:rsidR="00DC0695" w:rsidRPr="00194E30" w:rsidRDefault="00DC0695" w:rsidP="00194E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nd of test.</w:t>
      </w:r>
    </w:p>
    <w:sectPr w:rsidR="00DC0695" w:rsidRPr="00194E30" w:rsidSect="00C50199">
      <w:headerReference w:type="default" r:id="rId94"/>
      <w:footerReference w:type="default" r:id="rId9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52DD6D" w14:textId="77777777" w:rsidR="00245C66" w:rsidRDefault="00245C66" w:rsidP="001037DD">
      <w:r>
        <w:separator/>
      </w:r>
    </w:p>
  </w:endnote>
  <w:endnote w:type="continuationSeparator" w:id="0">
    <w:p w14:paraId="0F6E40E7" w14:textId="77777777" w:rsidR="00245C66" w:rsidRDefault="00245C66" w:rsidP="001037DD">
      <w:r>
        <w:continuationSeparator/>
      </w:r>
    </w:p>
  </w:endnote>
  <w:endnote w:type="continuationNotice" w:id="1">
    <w:p w14:paraId="46EE6129" w14:textId="77777777" w:rsidR="00245C66" w:rsidRDefault="00245C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altName w:val="Webdings"/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3DA816" w14:textId="77777777" w:rsidR="00245C66" w:rsidRDefault="00245C66" w:rsidP="001037DD">
      <w:r>
        <w:separator/>
      </w:r>
    </w:p>
  </w:footnote>
  <w:footnote w:type="continuationSeparator" w:id="0">
    <w:p w14:paraId="5CB23E58" w14:textId="77777777" w:rsidR="00245C66" w:rsidRDefault="00245C66" w:rsidP="001037DD">
      <w:r>
        <w:continuationSeparator/>
      </w:r>
    </w:p>
  </w:footnote>
  <w:footnote w:type="continuationNotice" w:id="1">
    <w:p w14:paraId="750E4E95" w14:textId="77777777" w:rsidR="00245C66" w:rsidRDefault="00245C6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95B20"/>
    <w:multiLevelType w:val="hybridMultilevel"/>
    <w:tmpl w:val="BBB471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902B6"/>
    <w:multiLevelType w:val="hybridMultilevel"/>
    <w:tmpl w:val="AF68D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970CE6"/>
    <w:multiLevelType w:val="hybridMultilevel"/>
    <w:tmpl w:val="B1FED82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0618AD"/>
    <w:multiLevelType w:val="hybridMultilevel"/>
    <w:tmpl w:val="8F669D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5"/>
  </w:num>
  <w:num w:numId="2" w16cid:durableId="764888126">
    <w:abstractNumId w:val="4"/>
  </w:num>
  <w:num w:numId="3" w16cid:durableId="1021399728">
    <w:abstractNumId w:val="3"/>
  </w:num>
  <w:num w:numId="4" w16cid:durableId="1745181494">
    <w:abstractNumId w:val="2"/>
  </w:num>
  <w:num w:numId="5" w16cid:durableId="2083796333">
    <w:abstractNumId w:val="0"/>
  </w:num>
  <w:num w:numId="6" w16cid:durableId="2140681561">
    <w:abstractNumId w:val="7"/>
  </w:num>
  <w:num w:numId="7" w16cid:durableId="334114604">
    <w:abstractNumId w:val="6"/>
  </w:num>
  <w:num w:numId="8" w16cid:durableId="1796293518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5BDC"/>
    <w:rsid w:val="000104FF"/>
    <w:rsid w:val="000121DD"/>
    <w:rsid w:val="00026D2D"/>
    <w:rsid w:val="00031CDE"/>
    <w:rsid w:val="00032B87"/>
    <w:rsid w:val="00034108"/>
    <w:rsid w:val="00036CC7"/>
    <w:rsid w:val="0003778D"/>
    <w:rsid w:val="00042572"/>
    <w:rsid w:val="00052AE1"/>
    <w:rsid w:val="00055FE8"/>
    <w:rsid w:val="00056A0E"/>
    <w:rsid w:val="000613D6"/>
    <w:rsid w:val="0006327F"/>
    <w:rsid w:val="00065867"/>
    <w:rsid w:val="00072092"/>
    <w:rsid w:val="00077CA5"/>
    <w:rsid w:val="000818AE"/>
    <w:rsid w:val="00081D08"/>
    <w:rsid w:val="00090182"/>
    <w:rsid w:val="0009242D"/>
    <w:rsid w:val="00094D56"/>
    <w:rsid w:val="000A24ED"/>
    <w:rsid w:val="000A3251"/>
    <w:rsid w:val="000A62D4"/>
    <w:rsid w:val="000B3414"/>
    <w:rsid w:val="000B490F"/>
    <w:rsid w:val="000C14E4"/>
    <w:rsid w:val="000C26B7"/>
    <w:rsid w:val="000C5A9D"/>
    <w:rsid w:val="000D07E7"/>
    <w:rsid w:val="000D10A5"/>
    <w:rsid w:val="000D295D"/>
    <w:rsid w:val="000E31D1"/>
    <w:rsid w:val="000E40F2"/>
    <w:rsid w:val="000F1C72"/>
    <w:rsid w:val="000F3B21"/>
    <w:rsid w:val="000F4F02"/>
    <w:rsid w:val="000F5AA8"/>
    <w:rsid w:val="000F5C75"/>
    <w:rsid w:val="000F75E7"/>
    <w:rsid w:val="001006EC"/>
    <w:rsid w:val="0010102D"/>
    <w:rsid w:val="00101B24"/>
    <w:rsid w:val="0010345E"/>
    <w:rsid w:val="001037DD"/>
    <w:rsid w:val="00104FB9"/>
    <w:rsid w:val="00105FDC"/>
    <w:rsid w:val="00107C6F"/>
    <w:rsid w:val="00107E5B"/>
    <w:rsid w:val="001267E0"/>
    <w:rsid w:val="001273C7"/>
    <w:rsid w:val="001300D8"/>
    <w:rsid w:val="001304E2"/>
    <w:rsid w:val="00131E4F"/>
    <w:rsid w:val="00132551"/>
    <w:rsid w:val="001326B7"/>
    <w:rsid w:val="00133AB5"/>
    <w:rsid w:val="00141844"/>
    <w:rsid w:val="00143366"/>
    <w:rsid w:val="00147EFE"/>
    <w:rsid w:val="001621D5"/>
    <w:rsid w:val="00164940"/>
    <w:rsid w:val="001670DA"/>
    <w:rsid w:val="00167866"/>
    <w:rsid w:val="00170754"/>
    <w:rsid w:val="00172885"/>
    <w:rsid w:val="001739A5"/>
    <w:rsid w:val="00174BCD"/>
    <w:rsid w:val="00175582"/>
    <w:rsid w:val="00181A53"/>
    <w:rsid w:val="00186083"/>
    <w:rsid w:val="00187CFD"/>
    <w:rsid w:val="00194E30"/>
    <w:rsid w:val="00195C68"/>
    <w:rsid w:val="001A0A37"/>
    <w:rsid w:val="001A6915"/>
    <w:rsid w:val="001A7A57"/>
    <w:rsid w:val="001B085E"/>
    <w:rsid w:val="001B7F82"/>
    <w:rsid w:val="001C1297"/>
    <w:rsid w:val="001C2556"/>
    <w:rsid w:val="001D097F"/>
    <w:rsid w:val="001D2A28"/>
    <w:rsid w:val="001D392C"/>
    <w:rsid w:val="001D4F25"/>
    <w:rsid w:val="001D6547"/>
    <w:rsid w:val="001E05DD"/>
    <w:rsid w:val="001E7A4C"/>
    <w:rsid w:val="001F6B54"/>
    <w:rsid w:val="001F71E5"/>
    <w:rsid w:val="0020126C"/>
    <w:rsid w:val="00202370"/>
    <w:rsid w:val="00205DCE"/>
    <w:rsid w:val="00206F23"/>
    <w:rsid w:val="00207883"/>
    <w:rsid w:val="0021427B"/>
    <w:rsid w:val="00215591"/>
    <w:rsid w:val="002205E9"/>
    <w:rsid w:val="002252D6"/>
    <w:rsid w:val="00225664"/>
    <w:rsid w:val="002268FB"/>
    <w:rsid w:val="00232059"/>
    <w:rsid w:val="00235BF8"/>
    <w:rsid w:val="0024102D"/>
    <w:rsid w:val="002437E3"/>
    <w:rsid w:val="002454C5"/>
    <w:rsid w:val="00245C66"/>
    <w:rsid w:val="00252B44"/>
    <w:rsid w:val="00252D66"/>
    <w:rsid w:val="00254F85"/>
    <w:rsid w:val="00255A81"/>
    <w:rsid w:val="00260D31"/>
    <w:rsid w:val="00261383"/>
    <w:rsid w:val="0026282B"/>
    <w:rsid w:val="002675DB"/>
    <w:rsid w:val="002678D5"/>
    <w:rsid w:val="00270B0F"/>
    <w:rsid w:val="002730D1"/>
    <w:rsid w:val="0027562E"/>
    <w:rsid w:val="00280EA6"/>
    <w:rsid w:val="002829F1"/>
    <w:rsid w:val="00283A35"/>
    <w:rsid w:val="00285FE2"/>
    <w:rsid w:val="00286054"/>
    <w:rsid w:val="00286AD8"/>
    <w:rsid w:val="002871C0"/>
    <w:rsid w:val="0029268B"/>
    <w:rsid w:val="002A014F"/>
    <w:rsid w:val="002A0DA3"/>
    <w:rsid w:val="002A6E2D"/>
    <w:rsid w:val="002B5A0E"/>
    <w:rsid w:val="002B754F"/>
    <w:rsid w:val="002C70C5"/>
    <w:rsid w:val="002D0D80"/>
    <w:rsid w:val="002D3851"/>
    <w:rsid w:val="002D4056"/>
    <w:rsid w:val="002D4890"/>
    <w:rsid w:val="002E1091"/>
    <w:rsid w:val="002E1470"/>
    <w:rsid w:val="002E181B"/>
    <w:rsid w:val="002F2999"/>
    <w:rsid w:val="002F37E9"/>
    <w:rsid w:val="002F6A3F"/>
    <w:rsid w:val="003024BE"/>
    <w:rsid w:val="00303257"/>
    <w:rsid w:val="00303603"/>
    <w:rsid w:val="00303B50"/>
    <w:rsid w:val="00304931"/>
    <w:rsid w:val="00305E17"/>
    <w:rsid w:val="0031008A"/>
    <w:rsid w:val="0031057C"/>
    <w:rsid w:val="00310E75"/>
    <w:rsid w:val="00312DB6"/>
    <w:rsid w:val="00313A55"/>
    <w:rsid w:val="00314530"/>
    <w:rsid w:val="003171E3"/>
    <w:rsid w:val="00317C65"/>
    <w:rsid w:val="00321817"/>
    <w:rsid w:val="00322DD5"/>
    <w:rsid w:val="00326878"/>
    <w:rsid w:val="00333BDF"/>
    <w:rsid w:val="00334620"/>
    <w:rsid w:val="003412FA"/>
    <w:rsid w:val="00344FF5"/>
    <w:rsid w:val="00346FCA"/>
    <w:rsid w:val="0034739E"/>
    <w:rsid w:val="003515B3"/>
    <w:rsid w:val="003524A2"/>
    <w:rsid w:val="00353F64"/>
    <w:rsid w:val="003650EE"/>
    <w:rsid w:val="00366F6F"/>
    <w:rsid w:val="00370A8A"/>
    <w:rsid w:val="00373198"/>
    <w:rsid w:val="00374B05"/>
    <w:rsid w:val="00375596"/>
    <w:rsid w:val="003756EB"/>
    <w:rsid w:val="00380C66"/>
    <w:rsid w:val="00382483"/>
    <w:rsid w:val="0038354D"/>
    <w:rsid w:val="003837A4"/>
    <w:rsid w:val="003837BA"/>
    <w:rsid w:val="00384B76"/>
    <w:rsid w:val="00386FE4"/>
    <w:rsid w:val="00390724"/>
    <w:rsid w:val="00392DCD"/>
    <w:rsid w:val="003933EC"/>
    <w:rsid w:val="0039576C"/>
    <w:rsid w:val="0039795F"/>
    <w:rsid w:val="003A0776"/>
    <w:rsid w:val="003A0AD2"/>
    <w:rsid w:val="003A11A6"/>
    <w:rsid w:val="003A1703"/>
    <w:rsid w:val="003A36FB"/>
    <w:rsid w:val="003B3464"/>
    <w:rsid w:val="003B373E"/>
    <w:rsid w:val="003C2DBB"/>
    <w:rsid w:val="003C45BA"/>
    <w:rsid w:val="003D3BBA"/>
    <w:rsid w:val="003D5175"/>
    <w:rsid w:val="003D583E"/>
    <w:rsid w:val="003D5E3E"/>
    <w:rsid w:val="003D72C4"/>
    <w:rsid w:val="003E00AA"/>
    <w:rsid w:val="003E3256"/>
    <w:rsid w:val="003E4AB2"/>
    <w:rsid w:val="003F329E"/>
    <w:rsid w:val="003F52BE"/>
    <w:rsid w:val="003F7676"/>
    <w:rsid w:val="003F7D09"/>
    <w:rsid w:val="0040017C"/>
    <w:rsid w:val="00404400"/>
    <w:rsid w:val="004056A2"/>
    <w:rsid w:val="00406E87"/>
    <w:rsid w:val="0041031E"/>
    <w:rsid w:val="00410DDE"/>
    <w:rsid w:val="00411F71"/>
    <w:rsid w:val="00416292"/>
    <w:rsid w:val="004215F4"/>
    <w:rsid w:val="00424A72"/>
    <w:rsid w:val="00425CBC"/>
    <w:rsid w:val="00425D70"/>
    <w:rsid w:val="004272C1"/>
    <w:rsid w:val="00427EEA"/>
    <w:rsid w:val="00430284"/>
    <w:rsid w:val="00437FC7"/>
    <w:rsid w:val="00442079"/>
    <w:rsid w:val="0045003C"/>
    <w:rsid w:val="00450854"/>
    <w:rsid w:val="0045152D"/>
    <w:rsid w:val="00453803"/>
    <w:rsid w:val="00465C6C"/>
    <w:rsid w:val="004661C8"/>
    <w:rsid w:val="004667A0"/>
    <w:rsid w:val="00471C19"/>
    <w:rsid w:val="0047350E"/>
    <w:rsid w:val="00473792"/>
    <w:rsid w:val="00473F79"/>
    <w:rsid w:val="00477168"/>
    <w:rsid w:val="004806EA"/>
    <w:rsid w:val="00482DD9"/>
    <w:rsid w:val="00483A62"/>
    <w:rsid w:val="004865C4"/>
    <w:rsid w:val="00486D57"/>
    <w:rsid w:val="004876E3"/>
    <w:rsid w:val="00497A77"/>
    <w:rsid w:val="004A0573"/>
    <w:rsid w:val="004A1A08"/>
    <w:rsid w:val="004A77A6"/>
    <w:rsid w:val="004A7E60"/>
    <w:rsid w:val="004B141A"/>
    <w:rsid w:val="004B24DA"/>
    <w:rsid w:val="004B4244"/>
    <w:rsid w:val="004C1E73"/>
    <w:rsid w:val="004D4861"/>
    <w:rsid w:val="004D5E49"/>
    <w:rsid w:val="004D5FE2"/>
    <w:rsid w:val="004D74B9"/>
    <w:rsid w:val="004E00F4"/>
    <w:rsid w:val="004E3B39"/>
    <w:rsid w:val="004E60A7"/>
    <w:rsid w:val="004F0CAC"/>
    <w:rsid w:val="004F344C"/>
    <w:rsid w:val="004F4BC8"/>
    <w:rsid w:val="00500DC6"/>
    <w:rsid w:val="005038AF"/>
    <w:rsid w:val="00506C0F"/>
    <w:rsid w:val="00506F2D"/>
    <w:rsid w:val="00510FFA"/>
    <w:rsid w:val="00511763"/>
    <w:rsid w:val="00512FAE"/>
    <w:rsid w:val="00517A5E"/>
    <w:rsid w:val="00524BCA"/>
    <w:rsid w:val="00524F17"/>
    <w:rsid w:val="005279E6"/>
    <w:rsid w:val="0053208E"/>
    <w:rsid w:val="005366E0"/>
    <w:rsid w:val="005372B9"/>
    <w:rsid w:val="00541C23"/>
    <w:rsid w:val="00543834"/>
    <w:rsid w:val="00544B95"/>
    <w:rsid w:val="005462FA"/>
    <w:rsid w:val="0055112F"/>
    <w:rsid w:val="00556614"/>
    <w:rsid w:val="0056141B"/>
    <w:rsid w:val="00565C18"/>
    <w:rsid w:val="0057000E"/>
    <w:rsid w:val="00575188"/>
    <w:rsid w:val="00575CC5"/>
    <w:rsid w:val="00577EF8"/>
    <w:rsid w:val="00583159"/>
    <w:rsid w:val="0058398E"/>
    <w:rsid w:val="00595F7E"/>
    <w:rsid w:val="005A3092"/>
    <w:rsid w:val="005A32B5"/>
    <w:rsid w:val="005A366A"/>
    <w:rsid w:val="005B15AD"/>
    <w:rsid w:val="005B2371"/>
    <w:rsid w:val="005B2DAC"/>
    <w:rsid w:val="005B30EB"/>
    <w:rsid w:val="005B62D0"/>
    <w:rsid w:val="005B6FB1"/>
    <w:rsid w:val="005B716C"/>
    <w:rsid w:val="005C084D"/>
    <w:rsid w:val="005C2002"/>
    <w:rsid w:val="005C4BEB"/>
    <w:rsid w:val="005C680F"/>
    <w:rsid w:val="005D1801"/>
    <w:rsid w:val="005D1C08"/>
    <w:rsid w:val="005D7A96"/>
    <w:rsid w:val="005F0AD2"/>
    <w:rsid w:val="005F171F"/>
    <w:rsid w:val="005F533F"/>
    <w:rsid w:val="00600D64"/>
    <w:rsid w:val="00601487"/>
    <w:rsid w:val="0060499E"/>
    <w:rsid w:val="00605A0D"/>
    <w:rsid w:val="00605B6C"/>
    <w:rsid w:val="00607769"/>
    <w:rsid w:val="00612C84"/>
    <w:rsid w:val="006147BD"/>
    <w:rsid w:val="006152F1"/>
    <w:rsid w:val="00617577"/>
    <w:rsid w:val="006269E7"/>
    <w:rsid w:val="0063417C"/>
    <w:rsid w:val="006346D8"/>
    <w:rsid w:val="00634D11"/>
    <w:rsid w:val="0064488F"/>
    <w:rsid w:val="00646C8E"/>
    <w:rsid w:val="00647D38"/>
    <w:rsid w:val="00650ED3"/>
    <w:rsid w:val="0065198A"/>
    <w:rsid w:val="00654382"/>
    <w:rsid w:val="00663897"/>
    <w:rsid w:val="0069129F"/>
    <w:rsid w:val="0069405C"/>
    <w:rsid w:val="00696923"/>
    <w:rsid w:val="006A159A"/>
    <w:rsid w:val="006B01EC"/>
    <w:rsid w:val="006B50B0"/>
    <w:rsid w:val="006B6C19"/>
    <w:rsid w:val="006B7797"/>
    <w:rsid w:val="006B7871"/>
    <w:rsid w:val="006C1474"/>
    <w:rsid w:val="006C39A9"/>
    <w:rsid w:val="006C3FDB"/>
    <w:rsid w:val="006C5662"/>
    <w:rsid w:val="006C5C9C"/>
    <w:rsid w:val="006C7B59"/>
    <w:rsid w:val="006D16D6"/>
    <w:rsid w:val="006D3E20"/>
    <w:rsid w:val="006D40DE"/>
    <w:rsid w:val="006E1668"/>
    <w:rsid w:val="006E38B5"/>
    <w:rsid w:val="006E48C1"/>
    <w:rsid w:val="006E7438"/>
    <w:rsid w:val="006F1670"/>
    <w:rsid w:val="006F2C24"/>
    <w:rsid w:val="006F51BF"/>
    <w:rsid w:val="006F5EBA"/>
    <w:rsid w:val="00700564"/>
    <w:rsid w:val="007073A3"/>
    <w:rsid w:val="007106B5"/>
    <w:rsid w:val="007145D6"/>
    <w:rsid w:val="00716E9E"/>
    <w:rsid w:val="00720284"/>
    <w:rsid w:val="00721450"/>
    <w:rsid w:val="007249FC"/>
    <w:rsid w:val="00726294"/>
    <w:rsid w:val="00726992"/>
    <w:rsid w:val="007306A8"/>
    <w:rsid w:val="007346DA"/>
    <w:rsid w:val="007361C5"/>
    <w:rsid w:val="00736B77"/>
    <w:rsid w:val="00737CD7"/>
    <w:rsid w:val="00742116"/>
    <w:rsid w:val="007451D6"/>
    <w:rsid w:val="0074681E"/>
    <w:rsid w:val="00750406"/>
    <w:rsid w:val="00750B94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5F4E"/>
    <w:rsid w:val="00766DC5"/>
    <w:rsid w:val="00770DBB"/>
    <w:rsid w:val="00772063"/>
    <w:rsid w:val="00772DF3"/>
    <w:rsid w:val="00783F78"/>
    <w:rsid w:val="00786A4D"/>
    <w:rsid w:val="00786B9E"/>
    <w:rsid w:val="007909A3"/>
    <w:rsid w:val="00791342"/>
    <w:rsid w:val="0079300E"/>
    <w:rsid w:val="00793ADE"/>
    <w:rsid w:val="007952DB"/>
    <w:rsid w:val="00796C8D"/>
    <w:rsid w:val="00797D52"/>
    <w:rsid w:val="007A08F4"/>
    <w:rsid w:val="007A1D0B"/>
    <w:rsid w:val="007A1D21"/>
    <w:rsid w:val="007A3891"/>
    <w:rsid w:val="007A76D5"/>
    <w:rsid w:val="007B0ACB"/>
    <w:rsid w:val="007B1EDE"/>
    <w:rsid w:val="007B2DDD"/>
    <w:rsid w:val="007B54A1"/>
    <w:rsid w:val="007B752B"/>
    <w:rsid w:val="007C3987"/>
    <w:rsid w:val="007C6D47"/>
    <w:rsid w:val="007D0048"/>
    <w:rsid w:val="007D3382"/>
    <w:rsid w:val="007D4761"/>
    <w:rsid w:val="007D72D9"/>
    <w:rsid w:val="007D773E"/>
    <w:rsid w:val="007E0BCF"/>
    <w:rsid w:val="007E26F5"/>
    <w:rsid w:val="007E63D6"/>
    <w:rsid w:val="007F2679"/>
    <w:rsid w:val="007F4778"/>
    <w:rsid w:val="007F71F9"/>
    <w:rsid w:val="008000B6"/>
    <w:rsid w:val="00800344"/>
    <w:rsid w:val="0080270D"/>
    <w:rsid w:val="008041CE"/>
    <w:rsid w:val="00804BED"/>
    <w:rsid w:val="00805AF2"/>
    <w:rsid w:val="008063D0"/>
    <w:rsid w:val="00807368"/>
    <w:rsid w:val="008127E8"/>
    <w:rsid w:val="008128AD"/>
    <w:rsid w:val="00815F74"/>
    <w:rsid w:val="00821281"/>
    <w:rsid w:val="008220DF"/>
    <w:rsid w:val="00822459"/>
    <w:rsid w:val="008270CF"/>
    <w:rsid w:val="008275B0"/>
    <w:rsid w:val="00832A73"/>
    <w:rsid w:val="00833869"/>
    <w:rsid w:val="008379A9"/>
    <w:rsid w:val="00840A26"/>
    <w:rsid w:val="00842EA1"/>
    <w:rsid w:val="00842EC1"/>
    <w:rsid w:val="00846DE9"/>
    <w:rsid w:val="00851F57"/>
    <w:rsid w:val="00856846"/>
    <w:rsid w:val="00857564"/>
    <w:rsid w:val="00863D37"/>
    <w:rsid w:val="00870197"/>
    <w:rsid w:val="0087167E"/>
    <w:rsid w:val="00871B20"/>
    <w:rsid w:val="00873257"/>
    <w:rsid w:val="00874E16"/>
    <w:rsid w:val="00875E1C"/>
    <w:rsid w:val="00876801"/>
    <w:rsid w:val="008802EA"/>
    <w:rsid w:val="00897134"/>
    <w:rsid w:val="008A17D3"/>
    <w:rsid w:val="008A2255"/>
    <w:rsid w:val="008A29F1"/>
    <w:rsid w:val="008A77B4"/>
    <w:rsid w:val="008B021E"/>
    <w:rsid w:val="008B1907"/>
    <w:rsid w:val="008B2D70"/>
    <w:rsid w:val="008B5864"/>
    <w:rsid w:val="008B7B69"/>
    <w:rsid w:val="008C0896"/>
    <w:rsid w:val="008C0B4A"/>
    <w:rsid w:val="008C0FB5"/>
    <w:rsid w:val="008D1C00"/>
    <w:rsid w:val="008D1CEE"/>
    <w:rsid w:val="008D1F58"/>
    <w:rsid w:val="008D3DBE"/>
    <w:rsid w:val="008E7D7F"/>
    <w:rsid w:val="00905917"/>
    <w:rsid w:val="00911E72"/>
    <w:rsid w:val="0092104E"/>
    <w:rsid w:val="00921F23"/>
    <w:rsid w:val="00923C6E"/>
    <w:rsid w:val="00924D9C"/>
    <w:rsid w:val="00926236"/>
    <w:rsid w:val="0092785A"/>
    <w:rsid w:val="009314BF"/>
    <w:rsid w:val="00933719"/>
    <w:rsid w:val="009421ED"/>
    <w:rsid w:val="00952693"/>
    <w:rsid w:val="00954A85"/>
    <w:rsid w:val="00955A02"/>
    <w:rsid w:val="009574A3"/>
    <w:rsid w:val="0097488B"/>
    <w:rsid w:val="0097592A"/>
    <w:rsid w:val="00975C55"/>
    <w:rsid w:val="009844D8"/>
    <w:rsid w:val="00987A60"/>
    <w:rsid w:val="00994E2C"/>
    <w:rsid w:val="009A2FFF"/>
    <w:rsid w:val="009A4960"/>
    <w:rsid w:val="009A599E"/>
    <w:rsid w:val="009B42AA"/>
    <w:rsid w:val="009B631A"/>
    <w:rsid w:val="009B6C3E"/>
    <w:rsid w:val="009C3E7D"/>
    <w:rsid w:val="009D1C60"/>
    <w:rsid w:val="009D27EF"/>
    <w:rsid w:val="009D3CA9"/>
    <w:rsid w:val="009D3E98"/>
    <w:rsid w:val="009E4F74"/>
    <w:rsid w:val="009F1169"/>
    <w:rsid w:val="009F2D25"/>
    <w:rsid w:val="009F3B93"/>
    <w:rsid w:val="009F487B"/>
    <w:rsid w:val="009F523B"/>
    <w:rsid w:val="00A01B56"/>
    <w:rsid w:val="00A10CAC"/>
    <w:rsid w:val="00A12695"/>
    <w:rsid w:val="00A12994"/>
    <w:rsid w:val="00A12A35"/>
    <w:rsid w:val="00A13CF9"/>
    <w:rsid w:val="00A14844"/>
    <w:rsid w:val="00A209EA"/>
    <w:rsid w:val="00A21BA3"/>
    <w:rsid w:val="00A36C87"/>
    <w:rsid w:val="00A40B6D"/>
    <w:rsid w:val="00A477A4"/>
    <w:rsid w:val="00A545EA"/>
    <w:rsid w:val="00A55FC3"/>
    <w:rsid w:val="00A57465"/>
    <w:rsid w:val="00A57771"/>
    <w:rsid w:val="00A57F83"/>
    <w:rsid w:val="00A61C60"/>
    <w:rsid w:val="00A62DC1"/>
    <w:rsid w:val="00A63B48"/>
    <w:rsid w:val="00A65AA4"/>
    <w:rsid w:val="00A70D08"/>
    <w:rsid w:val="00A70ED4"/>
    <w:rsid w:val="00A716CC"/>
    <w:rsid w:val="00A7213E"/>
    <w:rsid w:val="00A7305D"/>
    <w:rsid w:val="00A758AD"/>
    <w:rsid w:val="00A80E6B"/>
    <w:rsid w:val="00A81C90"/>
    <w:rsid w:val="00A83D37"/>
    <w:rsid w:val="00A869A0"/>
    <w:rsid w:val="00A87416"/>
    <w:rsid w:val="00A953E2"/>
    <w:rsid w:val="00AB12C3"/>
    <w:rsid w:val="00AB4CE6"/>
    <w:rsid w:val="00AC0EC1"/>
    <w:rsid w:val="00AC594C"/>
    <w:rsid w:val="00AC6096"/>
    <w:rsid w:val="00AC76B6"/>
    <w:rsid w:val="00AD14FD"/>
    <w:rsid w:val="00AD3A64"/>
    <w:rsid w:val="00AD3DA2"/>
    <w:rsid w:val="00AD5D02"/>
    <w:rsid w:val="00AD6DF3"/>
    <w:rsid w:val="00AE4C54"/>
    <w:rsid w:val="00AE7610"/>
    <w:rsid w:val="00AF0025"/>
    <w:rsid w:val="00AF019B"/>
    <w:rsid w:val="00AF03CC"/>
    <w:rsid w:val="00AF68CA"/>
    <w:rsid w:val="00AF785B"/>
    <w:rsid w:val="00AF7D49"/>
    <w:rsid w:val="00B0194D"/>
    <w:rsid w:val="00B06853"/>
    <w:rsid w:val="00B11594"/>
    <w:rsid w:val="00B12259"/>
    <w:rsid w:val="00B15072"/>
    <w:rsid w:val="00B16624"/>
    <w:rsid w:val="00B20080"/>
    <w:rsid w:val="00B216FC"/>
    <w:rsid w:val="00B23CBA"/>
    <w:rsid w:val="00B251E5"/>
    <w:rsid w:val="00B25468"/>
    <w:rsid w:val="00B30B25"/>
    <w:rsid w:val="00B33128"/>
    <w:rsid w:val="00B33433"/>
    <w:rsid w:val="00B33B81"/>
    <w:rsid w:val="00B34C8D"/>
    <w:rsid w:val="00B3622C"/>
    <w:rsid w:val="00B43082"/>
    <w:rsid w:val="00B45380"/>
    <w:rsid w:val="00B51266"/>
    <w:rsid w:val="00B513E1"/>
    <w:rsid w:val="00B52C51"/>
    <w:rsid w:val="00B54CA2"/>
    <w:rsid w:val="00B56348"/>
    <w:rsid w:val="00B5724C"/>
    <w:rsid w:val="00B62A0F"/>
    <w:rsid w:val="00B64858"/>
    <w:rsid w:val="00B6557E"/>
    <w:rsid w:val="00B70464"/>
    <w:rsid w:val="00B70F20"/>
    <w:rsid w:val="00B74221"/>
    <w:rsid w:val="00B772D7"/>
    <w:rsid w:val="00B82E6F"/>
    <w:rsid w:val="00B91CEE"/>
    <w:rsid w:val="00B92C45"/>
    <w:rsid w:val="00B940B1"/>
    <w:rsid w:val="00B9470E"/>
    <w:rsid w:val="00B94B3C"/>
    <w:rsid w:val="00B96122"/>
    <w:rsid w:val="00B97E38"/>
    <w:rsid w:val="00BA0BD8"/>
    <w:rsid w:val="00BA32BD"/>
    <w:rsid w:val="00BA3471"/>
    <w:rsid w:val="00BB0A13"/>
    <w:rsid w:val="00BB6B47"/>
    <w:rsid w:val="00BC0ED1"/>
    <w:rsid w:val="00BC711A"/>
    <w:rsid w:val="00BD16A8"/>
    <w:rsid w:val="00BD2D57"/>
    <w:rsid w:val="00BD7ACC"/>
    <w:rsid w:val="00BE1A08"/>
    <w:rsid w:val="00BE429E"/>
    <w:rsid w:val="00BE709D"/>
    <w:rsid w:val="00BF0CFD"/>
    <w:rsid w:val="00BF54EE"/>
    <w:rsid w:val="00C006A2"/>
    <w:rsid w:val="00C01C0F"/>
    <w:rsid w:val="00C0524E"/>
    <w:rsid w:val="00C11FBA"/>
    <w:rsid w:val="00C1300E"/>
    <w:rsid w:val="00C1720B"/>
    <w:rsid w:val="00C22B39"/>
    <w:rsid w:val="00C24741"/>
    <w:rsid w:val="00C25E36"/>
    <w:rsid w:val="00C265CF"/>
    <w:rsid w:val="00C31E69"/>
    <w:rsid w:val="00C35305"/>
    <w:rsid w:val="00C410C9"/>
    <w:rsid w:val="00C41629"/>
    <w:rsid w:val="00C50199"/>
    <w:rsid w:val="00C51869"/>
    <w:rsid w:val="00C54504"/>
    <w:rsid w:val="00C6109E"/>
    <w:rsid w:val="00C61907"/>
    <w:rsid w:val="00C630FA"/>
    <w:rsid w:val="00C635BB"/>
    <w:rsid w:val="00C63A44"/>
    <w:rsid w:val="00C64790"/>
    <w:rsid w:val="00C65EE1"/>
    <w:rsid w:val="00C71B79"/>
    <w:rsid w:val="00C7241A"/>
    <w:rsid w:val="00C72BB9"/>
    <w:rsid w:val="00C80614"/>
    <w:rsid w:val="00C812AF"/>
    <w:rsid w:val="00C818D3"/>
    <w:rsid w:val="00C8442A"/>
    <w:rsid w:val="00C910CC"/>
    <w:rsid w:val="00C95106"/>
    <w:rsid w:val="00CB1B41"/>
    <w:rsid w:val="00CB218D"/>
    <w:rsid w:val="00CB5618"/>
    <w:rsid w:val="00CC039A"/>
    <w:rsid w:val="00CC5F32"/>
    <w:rsid w:val="00CC646C"/>
    <w:rsid w:val="00CC7572"/>
    <w:rsid w:val="00CD3E0B"/>
    <w:rsid w:val="00CD4934"/>
    <w:rsid w:val="00CD744E"/>
    <w:rsid w:val="00CD7AA3"/>
    <w:rsid w:val="00CE02F3"/>
    <w:rsid w:val="00CE2A55"/>
    <w:rsid w:val="00CF475B"/>
    <w:rsid w:val="00D00D3E"/>
    <w:rsid w:val="00D0446C"/>
    <w:rsid w:val="00D10FCC"/>
    <w:rsid w:val="00D12408"/>
    <w:rsid w:val="00D13D3C"/>
    <w:rsid w:val="00D179E8"/>
    <w:rsid w:val="00D27699"/>
    <w:rsid w:val="00D322C7"/>
    <w:rsid w:val="00D356F7"/>
    <w:rsid w:val="00D50C66"/>
    <w:rsid w:val="00D50DA7"/>
    <w:rsid w:val="00D5119E"/>
    <w:rsid w:val="00D51D76"/>
    <w:rsid w:val="00D54AF8"/>
    <w:rsid w:val="00D60000"/>
    <w:rsid w:val="00D658C3"/>
    <w:rsid w:val="00D7197A"/>
    <w:rsid w:val="00D723B0"/>
    <w:rsid w:val="00D741BB"/>
    <w:rsid w:val="00D74A34"/>
    <w:rsid w:val="00D75466"/>
    <w:rsid w:val="00D75950"/>
    <w:rsid w:val="00D75E64"/>
    <w:rsid w:val="00D773E9"/>
    <w:rsid w:val="00D800B6"/>
    <w:rsid w:val="00D80404"/>
    <w:rsid w:val="00D8107A"/>
    <w:rsid w:val="00D825EA"/>
    <w:rsid w:val="00D83879"/>
    <w:rsid w:val="00D86158"/>
    <w:rsid w:val="00D87DD4"/>
    <w:rsid w:val="00D90825"/>
    <w:rsid w:val="00D90F4A"/>
    <w:rsid w:val="00D91F08"/>
    <w:rsid w:val="00D93DD4"/>
    <w:rsid w:val="00DA2BB6"/>
    <w:rsid w:val="00DA5EA6"/>
    <w:rsid w:val="00DA6A49"/>
    <w:rsid w:val="00DB3924"/>
    <w:rsid w:val="00DB556A"/>
    <w:rsid w:val="00DB5ADB"/>
    <w:rsid w:val="00DB618B"/>
    <w:rsid w:val="00DC0695"/>
    <w:rsid w:val="00DC16BB"/>
    <w:rsid w:val="00DC3645"/>
    <w:rsid w:val="00DD06BD"/>
    <w:rsid w:val="00DE1744"/>
    <w:rsid w:val="00DF3941"/>
    <w:rsid w:val="00DF6944"/>
    <w:rsid w:val="00DF7CEB"/>
    <w:rsid w:val="00E0070A"/>
    <w:rsid w:val="00E02A54"/>
    <w:rsid w:val="00E10232"/>
    <w:rsid w:val="00E214F2"/>
    <w:rsid w:val="00E2610A"/>
    <w:rsid w:val="00E30EF4"/>
    <w:rsid w:val="00E3635C"/>
    <w:rsid w:val="00E428CE"/>
    <w:rsid w:val="00E434A9"/>
    <w:rsid w:val="00E436B7"/>
    <w:rsid w:val="00E44BE8"/>
    <w:rsid w:val="00E454EC"/>
    <w:rsid w:val="00E50D26"/>
    <w:rsid w:val="00E5205F"/>
    <w:rsid w:val="00E53B1B"/>
    <w:rsid w:val="00E62D02"/>
    <w:rsid w:val="00E63DCA"/>
    <w:rsid w:val="00E64274"/>
    <w:rsid w:val="00E7115E"/>
    <w:rsid w:val="00E71400"/>
    <w:rsid w:val="00E71C4B"/>
    <w:rsid w:val="00E73055"/>
    <w:rsid w:val="00E76AB5"/>
    <w:rsid w:val="00E77060"/>
    <w:rsid w:val="00E8633B"/>
    <w:rsid w:val="00E92B5A"/>
    <w:rsid w:val="00EA3EA7"/>
    <w:rsid w:val="00EA45DE"/>
    <w:rsid w:val="00EA7383"/>
    <w:rsid w:val="00EB5304"/>
    <w:rsid w:val="00EB7796"/>
    <w:rsid w:val="00EC259A"/>
    <w:rsid w:val="00EC4041"/>
    <w:rsid w:val="00EC660D"/>
    <w:rsid w:val="00ED5F54"/>
    <w:rsid w:val="00ED6E37"/>
    <w:rsid w:val="00ED7476"/>
    <w:rsid w:val="00EE1758"/>
    <w:rsid w:val="00EE22E6"/>
    <w:rsid w:val="00EE3209"/>
    <w:rsid w:val="00EE3AC1"/>
    <w:rsid w:val="00EE621D"/>
    <w:rsid w:val="00EF2EF2"/>
    <w:rsid w:val="00EF4967"/>
    <w:rsid w:val="00EF5065"/>
    <w:rsid w:val="00EF6D80"/>
    <w:rsid w:val="00F023A2"/>
    <w:rsid w:val="00F03206"/>
    <w:rsid w:val="00F04F3A"/>
    <w:rsid w:val="00F07073"/>
    <w:rsid w:val="00F158DB"/>
    <w:rsid w:val="00F17CFA"/>
    <w:rsid w:val="00F23419"/>
    <w:rsid w:val="00F23E2E"/>
    <w:rsid w:val="00F24CD1"/>
    <w:rsid w:val="00F25E59"/>
    <w:rsid w:val="00F33324"/>
    <w:rsid w:val="00F33F55"/>
    <w:rsid w:val="00F36AC2"/>
    <w:rsid w:val="00F37328"/>
    <w:rsid w:val="00F420DE"/>
    <w:rsid w:val="00F428CD"/>
    <w:rsid w:val="00F5574B"/>
    <w:rsid w:val="00F624C5"/>
    <w:rsid w:val="00F73234"/>
    <w:rsid w:val="00F752DB"/>
    <w:rsid w:val="00F76E6C"/>
    <w:rsid w:val="00F800A9"/>
    <w:rsid w:val="00F83A51"/>
    <w:rsid w:val="00F8415F"/>
    <w:rsid w:val="00F9335A"/>
    <w:rsid w:val="00F95C93"/>
    <w:rsid w:val="00FA49EB"/>
    <w:rsid w:val="00FB1448"/>
    <w:rsid w:val="00FB4509"/>
    <w:rsid w:val="00FB4B57"/>
    <w:rsid w:val="00FB5693"/>
    <w:rsid w:val="00FB7E21"/>
    <w:rsid w:val="00FC0DAC"/>
    <w:rsid w:val="00FE1EED"/>
    <w:rsid w:val="00FE4CCA"/>
    <w:rsid w:val="00FF0C04"/>
    <w:rsid w:val="00FF11FB"/>
    <w:rsid w:val="00FF3D45"/>
    <w:rsid w:val="00FF4F6C"/>
    <w:rsid w:val="08FD0DCF"/>
    <w:rsid w:val="0AFED63B"/>
    <w:rsid w:val="0EFAB250"/>
    <w:rsid w:val="18F0757A"/>
    <w:rsid w:val="25307ED6"/>
    <w:rsid w:val="3136FA5E"/>
    <w:rsid w:val="37DCA853"/>
    <w:rsid w:val="39383E1F"/>
    <w:rsid w:val="44BF9FB6"/>
    <w:rsid w:val="45E3661F"/>
    <w:rsid w:val="48872F9B"/>
    <w:rsid w:val="4E313DEF"/>
    <w:rsid w:val="50904414"/>
    <w:rsid w:val="50CA8A2B"/>
    <w:rsid w:val="558838EB"/>
    <w:rsid w:val="58BE1760"/>
    <w:rsid w:val="6311E10E"/>
    <w:rsid w:val="65C54041"/>
    <w:rsid w:val="667C4B56"/>
    <w:rsid w:val="6A73002A"/>
    <w:rsid w:val="6DE0D85C"/>
    <w:rsid w:val="6FB8789A"/>
    <w:rsid w:val="719D0DEA"/>
    <w:rsid w:val="72DBEDEF"/>
    <w:rsid w:val="748764AA"/>
    <w:rsid w:val="77C9E3A2"/>
    <w:rsid w:val="77F9FC56"/>
    <w:rsid w:val="79288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5"/>
    <o:shapelayout v:ext="edit">
      <o:idmap v:ext="edit" data="1"/>
    </o:shapelayout>
  </w:shapeDefaults>
  <w:decimalSymbol w:val="."/>
  <w:listSeparator w:val=","/>
  <w14:docId w14:val="1DA82937"/>
  <w15:chartTrackingRefBased/>
  <w15:docId w15:val="{CFCCD9DC-F3D8-4E36-8501-0C96A973E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5.png"/><Relationship Id="rId16" Type="http://schemas.openxmlformats.org/officeDocument/2006/relationships/oleObject" Target="embeddings/oleObject2.bin"/><Relationship Id="rId11" Type="http://schemas.openxmlformats.org/officeDocument/2006/relationships/image" Target="media/image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9.wmf"/><Relationship Id="rId5" Type="http://schemas.openxmlformats.org/officeDocument/2006/relationships/numbering" Target="numbering.xml"/><Relationship Id="rId90" Type="http://schemas.openxmlformats.org/officeDocument/2006/relationships/image" Target="media/image46.png"/><Relationship Id="rId95" Type="http://schemas.openxmlformats.org/officeDocument/2006/relationships/footer" Target="foot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2.png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png"/><Relationship Id="rId67" Type="http://schemas.openxmlformats.org/officeDocument/2006/relationships/image" Target="media/image33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oleObject" Target="embeddings/oleObject26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7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png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0.png"/><Relationship Id="rId86" Type="http://schemas.openxmlformats.org/officeDocument/2006/relationships/image" Target="media/image43.png"/><Relationship Id="rId9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35.wmf"/><Relationship Id="rId92" Type="http://schemas.openxmlformats.org/officeDocument/2006/relationships/image" Target="media/image48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4.bin"/><Relationship Id="rId87" Type="http://schemas.openxmlformats.org/officeDocument/2006/relationships/image" Target="media/image44.wmf"/><Relationship Id="rId61" Type="http://schemas.openxmlformats.org/officeDocument/2006/relationships/image" Target="media/image28.png"/><Relationship Id="rId82" Type="http://schemas.openxmlformats.org/officeDocument/2006/relationships/oleObject" Target="embeddings/oleObject32.bin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F53A964-4623-4A28-9437-F9BADEC9C15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A646CD1-100E-4A4A-9E5D-9389733BF7F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E361D1B4-5667-4CAE-BA52-447CB30148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782</Words>
  <Characters>5035</Characters>
  <Application>Microsoft Office Word</Application>
  <DocSecurity>0</DocSecurity>
  <Lines>41</Lines>
  <Paragraphs>11</Paragraphs>
  <ScaleCrop>false</ScaleCrop>
  <Company/>
  <LinksUpToDate>false</LinksUpToDate>
  <CharactersWithSpaces>5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2</cp:revision>
  <cp:lastPrinted>2023-04-06T02:02:00Z</cp:lastPrinted>
  <dcterms:created xsi:type="dcterms:W3CDTF">2023-04-28T04:56:00Z</dcterms:created>
  <dcterms:modified xsi:type="dcterms:W3CDTF">2023-04-28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